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A167B" w:rsidRDefault="007A167B" w:rsidP="007A167B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:rsidR="007A167B" w:rsidRPr="002014A1" w:rsidRDefault="007A167B" w:rsidP="007A167B">
      <w:pPr>
        <w:widowControl/>
        <w:autoSpaceDE w:val="0"/>
        <w:autoSpaceDN w:val="0"/>
        <w:snapToGrid w:val="0"/>
        <w:spacing w:line="24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/>
          <w:sz w:val="40"/>
          <w:szCs w:val="40"/>
        </w:rPr>
        <w:t>1</w:t>
      </w:r>
      <w:r>
        <w:rPr>
          <w:rFonts w:eastAsia="標楷體" w:hint="eastAsia"/>
          <w:sz w:val="40"/>
          <w:szCs w:val="40"/>
        </w:rPr>
        <w:t>1</w:t>
      </w:r>
      <w:r>
        <w:rPr>
          <w:rFonts w:eastAsia="標楷體"/>
          <w:sz w:val="40"/>
          <w:szCs w:val="40"/>
        </w:rPr>
        <w:t>2</w:t>
      </w:r>
      <w:r w:rsidRPr="00171B0E">
        <w:rPr>
          <w:rFonts w:ascii="標楷體" w:eastAsia="標楷體" w:hAnsi="標楷體"/>
          <w:sz w:val="40"/>
          <w:szCs w:val="40"/>
        </w:rPr>
        <w:t>學年度</w:t>
      </w:r>
      <w:r>
        <w:rPr>
          <w:rFonts w:ascii="標楷體" w:eastAsia="標楷體" w:hAnsi="標楷體" w:hint="eastAsia"/>
          <w:sz w:val="40"/>
          <w:szCs w:val="40"/>
        </w:rPr>
        <w:t>學科能力測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:rsidR="007A167B" w:rsidRDefault="007A167B" w:rsidP="007A167B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A</w:t>
      </w:r>
      <w:r w:rsidRPr="00750AA9">
        <w:rPr>
          <w:rFonts w:eastAsia="標楷體" w:hint="eastAsia"/>
          <w:sz w:val="52"/>
          <w:szCs w:val="40"/>
        </w:rPr>
        <w:t>考科</w:t>
      </w:r>
    </w:p>
    <w:p w:rsidR="00750AA9" w:rsidRPr="00FE6448" w:rsidRDefault="007A167B" w:rsidP="007A167B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鈴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答題卷簽名欄位以正楷簽全名</w:t>
      </w:r>
    </w:p>
    <w:p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4352" behindDoc="0" locked="0" layoutInCell="0" allowOverlap="1" wp14:anchorId="7104EB0D" wp14:editId="64BA360D">
                <wp:simplePos x="0" y="0"/>
                <wp:positionH relativeFrom="margin">
                  <wp:posOffset>-105410</wp:posOffset>
                </wp:positionH>
                <wp:positionV relativeFrom="paragraph">
                  <wp:posOffset>104141</wp:posOffset>
                </wp:positionV>
                <wp:extent cx="6120000" cy="7258050"/>
                <wp:effectExtent l="0" t="0" r="14605" b="1905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2580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EA83D1" id="Rectangle 1533" o:spid="_x0000_s1026" style="position:absolute;margin-left:-8.3pt;margin-top:8.2pt;width:481.9pt;height:571.5pt;z-index:2516843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" o:allowincell="f" filled="f">
                <w10:wrap anchorx="margin"/>
              </v:rect>
            </w:pict>
          </mc:Fallback>
        </mc:AlternateContent>
      </w:r>
    </w:p>
    <w:p w:rsidR="00671DB8" w:rsidRPr="00876527" w:rsidRDefault="00671DB8" w:rsidP="007A167B">
      <w:pPr>
        <w:snapToGrid w:val="0"/>
        <w:spacing w:line="240" w:lineRule="atLeas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:rsidR="00671DB8" w:rsidRPr="00876527" w:rsidRDefault="00671DB8" w:rsidP="00225D93">
      <w:pPr>
        <w:widowControl/>
        <w:autoSpaceDE w:val="0"/>
        <w:autoSpaceDN w:val="0"/>
        <w:adjustRightInd w:val="0"/>
        <w:snapToGri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 w:hint="eastAsia"/>
          <w:kern w:val="0"/>
        </w:rPr>
        <w:t>考試時間：</w:t>
      </w:r>
      <w:r w:rsidR="00750AA9">
        <w:rPr>
          <w:rFonts w:eastAsia="標楷體" w:hint="eastAsia"/>
          <w:kern w:val="0"/>
        </w:rPr>
        <w:t>100</w:t>
      </w:r>
      <w:r w:rsidRPr="00876527">
        <w:rPr>
          <w:rFonts w:eastAsia="標楷體" w:hint="eastAsia"/>
          <w:kern w:val="0"/>
        </w:rPr>
        <w:t>分鐘</w:t>
      </w:r>
    </w:p>
    <w:p w:rsidR="00671DB8" w:rsidRPr="00876527" w:rsidRDefault="00671DB8" w:rsidP="00225D93">
      <w:pPr>
        <w:widowControl/>
        <w:autoSpaceDE w:val="0"/>
        <w:autoSpaceDN w:val="0"/>
        <w:adjustRightInd w:val="0"/>
        <w:snapToGri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876527">
        <w:rPr>
          <w:rFonts w:eastAsia="標楷體"/>
          <w:kern w:val="0"/>
        </w:rPr>
        <w:t>作答方式：</w:t>
      </w:r>
    </w:p>
    <w:p w:rsidR="007800AF" w:rsidRPr="00876527" w:rsidRDefault="007800AF" w:rsidP="00206701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選擇</w:t>
      </w:r>
      <w:r>
        <w:rPr>
          <w:rFonts w:eastAsia="標楷體" w:hint="eastAsia"/>
          <w:kern w:val="0"/>
        </w:rPr>
        <w:t>（填）</w:t>
      </w:r>
      <w:r w:rsidRPr="00876527">
        <w:rPr>
          <w:rFonts w:eastAsia="標楷體"/>
          <w:kern w:val="0"/>
        </w:rPr>
        <w:t>題用</w:t>
      </w:r>
      <w:r w:rsidRPr="00876527">
        <w:rPr>
          <w:rFonts w:eastAsia="標楷體"/>
          <w:kern w:val="0"/>
        </w:rPr>
        <w:t xml:space="preserve"> 2B </w:t>
      </w:r>
      <w:r w:rsidRPr="00876527">
        <w:rPr>
          <w:rFonts w:eastAsia="標楷體"/>
          <w:kern w:val="0"/>
        </w:rPr>
        <w:t>鉛筆在「答題卷」上作答；更正時以橡皮擦擦拭，切勿使用修正</w:t>
      </w:r>
      <w:r w:rsidR="000B0A27" w:rsidRPr="00876527">
        <w:rPr>
          <w:rFonts w:eastAsia="標楷體"/>
          <w:kern w:val="0"/>
        </w:rPr>
        <w:t>帶</w:t>
      </w:r>
      <w:r w:rsidRPr="00876527">
        <w:rPr>
          <w:rFonts w:eastAsia="標楷體"/>
          <w:kern w:val="0"/>
        </w:rPr>
        <w:t>（</w:t>
      </w:r>
      <w:r w:rsidR="000B0A27" w:rsidRPr="00876527">
        <w:rPr>
          <w:rFonts w:eastAsia="標楷體"/>
          <w:kern w:val="0"/>
        </w:rPr>
        <w:t>液</w:t>
      </w:r>
      <w:r w:rsidRPr="00876527">
        <w:rPr>
          <w:rFonts w:eastAsia="標楷體"/>
          <w:kern w:val="0"/>
        </w:rPr>
        <w:t>）。</w:t>
      </w:r>
    </w:p>
    <w:p w:rsidR="007800AF" w:rsidRPr="00876527" w:rsidRDefault="007800AF" w:rsidP="00206701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A710F">
        <w:rPr>
          <w:rFonts w:eastAsia="標楷體" w:hint="eastAsia"/>
          <w:kern w:val="0"/>
        </w:rPr>
        <w:t>除題目另有規定外，</w:t>
      </w:r>
      <w:r w:rsidRPr="00876527">
        <w:rPr>
          <w:rFonts w:eastAsia="標楷體"/>
          <w:kern w:val="0"/>
        </w:rPr>
        <w:t>非選擇題用筆尖較粗之黑色墨水的筆在「答題卷」上作答；更正時，可以使用修正</w:t>
      </w:r>
      <w:r w:rsidR="000B0A27" w:rsidRPr="00876527">
        <w:rPr>
          <w:rFonts w:eastAsia="標楷體"/>
          <w:kern w:val="0"/>
        </w:rPr>
        <w:t>帶</w:t>
      </w:r>
      <w:r w:rsidRPr="00876527">
        <w:rPr>
          <w:rFonts w:eastAsia="標楷體"/>
          <w:kern w:val="0"/>
        </w:rPr>
        <w:t>（</w:t>
      </w:r>
      <w:r w:rsidR="000B0A27" w:rsidRPr="00876527">
        <w:rPr>
          <w:rFonts w:eastAsia="標楷體"/>
          <w:kern w:val="0"/>
        </w:rPr>
        <w:t>液</w:t>
      </w:r>
      <w:r w:rsidRPr="00876527">
        <w:rPr>
          <w:rFonts w:eastAsia="標楷體"/>
          <w:kern w:val="0"/>
        </w:rPr>
        <w:t>）。</w:t>
      </w:r>
    </w:p>
    <w:p w:rsidR="007800AF" w:rsidRPr="00876527" w:rsidRDefault="007800AF" w:rsidP="00206701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考生須依上述規定</w:t>
      </w:r>
      <w:r>
        <w:rPr>
          <w:rFonts w:eastAsia="標楷體"/>
          <w:kern w:val="0"/>
        </w:rPr>
        <w:t>劃記</w:t>
      </w:r>
      <w:r w:rsidRPr="00876527">
        <w:rPr>
          <w:rFonts w:eastAsia="標楷體"/>
          <w:kern w:val="0"/>
        </w:rPr>
        <w:t>或作答，若未依規定而導致答案難以辨識或評閱時，恐將影響成績。</w:t>
      </w:r>
    </w:p>
    <w:p w:rsidR="007800AF" w:rsidRPr="00876527" w:rsidRDefault="007800AF" w:rsidP="00206701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876527">
        <w:rPr>
          <w:rFonts w:ascii="標楷體" w:eastAsia="標楷體" w:hAnsi="標楷體"/>
          <w:kern w:val="0"/>
        </w:rPr>
        <w:t>˙</w:t>
      </w:r>
      <w:r w:rsidRPr="00876527">
        <w:rPr>
          <w:rFonts w:eastAsia="標楷體"/>
          <w:kern w:val="0"/>
        </w:rPr>
        <w:t>答題卷每人一張，不得要求增補。</w:t>
      </w:r>
    </w:p>
    <w:p w:rsidR="00671DB8" w:rsidRPr="00876527" w:rsidRDefault="00147E37" w:rsidP="00206701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402715</wp:posOffset>
                </wp:positionH>
                <wp:positionV relativeFrom="paragraph">
                  <wp:posOffset>251396</wp:posOffset>
                </wp:positionV>
                <wp:extent cx="698500" cy="650304"/>
                <wp:effectExtent l="0" t="0" r="2540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650304"/>
                          <a:chOff x="0" y="0"/>
                          <a:chExt cx="6985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Pr="005578EC" w:rsidRDefault="00447E4D" w:rsidP="00671DB8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Pr="005578EC" w:rsidRDefault="00447E4D" w:rsidP="00671DB8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4A7A2E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0" y="7684"/>
                            <a:ext cx="698500" cy="642620"/>
                            <a:chOff x="4793" y="9021"/>
                            <a:chExt cx="110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3" y="10033"/>
                              <a:ext cx="110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6" o:spid="_x0000_s1026" style="position:absolute;left:0;text-align:left;margin-left:110.45pt;margin-top:19.8pt;width:55pt;height:51.2pt;z-index:251682304" coordsize="6985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:rsidR="00447E4D" w:rsidRPr="005578EC" w:rsidRDefault="00447E4D" w:rsidP="00671DB8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:rsidR="00447E4D" w:rsidRPr="005578EC" w:rsidRDefault="00447E4D" w:rsidP="00671DB8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4A7A2E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top:76;width:6985;height:6427" coordorigin="4793,9021" coordsize="110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2" style="position:absolute;visibility:visible;mso-wrap-style:square" from="4793,10033" to="58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671DB8" w:rsidRPr="00876527">
        <w:rPr>
          <w:rFonts w:ascii="標楷體" w:eastAsia="標楷體" w:hAnsi="標楷體"/>
          <w:kern w:val="0"/>
        </w:rPr>
        <w:t>˙</w:t>
      </w:r>
      <w:r w:rsidR="00671DB8" w:rsidRPr="00876527">
        <w:rPr>
          <w:rFonts w:eastAsia="標楷體"/>
          <w:kern w:val="0"/>
        </w:rPr>
        <w:t>選填題考生必須依各題的格式填答，且每一個列號只能在一個格子</w:t>
      </w:r>
      <w:r w:rsidR="00671DB8">
        <w:rPr>
          <w:rFonts w:eastAsia="標楷體" w:hint="eastAsia"/>
          <w:kern w:val="0"/>
        </w:rPr>
        <w:t>劃記</w:t>
      </w:r>
      <w:r w:rsidR="00671DB8" w:rsidRPr="00876527">
        <w:rPr>
          <w:rFonts w:eastAsia="標楷體"/>
          <w:kern w:val="0"/>
        </w:rPr>
        <w:t>。請仔細閱讀下面的例子。</w:t>
      </w:r>
    </w:p>
    <w:p w:rsidR="00671DB8" w:rsidRPr="00876527" w:rsidRDefault="00225D93" w:rsidP="00147E37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1774C88D" wp14:editId="763E7A26">
                <wp:simplePos x="0" y="0"/>
                <wp:positionH relativeFrom="column">
                  <wp:posOffset>1577469</wp:posOffset>
                </wp:positionH>
                <wp:positionV relativeFrom="paragraph">
                  <wp:posOffset>525593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Pr="00147E37" w:rsidRDefault="00447E4D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74C88D" id="Group 395" o:spid="_x0000_s1034" style="position:absolute;left:0;text-align:left;margin-left:124.2pt;margin-top:41.4pt;width:25pt;height:24pt;z-index:251679232" coordorigin="3179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">
                <v:rect id="Rectangle 396" o:spid="_x0000_s103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036" type="#_x0000_t202" style="position:absolute;left:3179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447E4D" w:rsidRPr="00147E37" w:rsidRDefault="00447E4D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0644A12F" wp14:editId="11E84A3D">
                <wp:simplePos x="0" y="0"/>
                <wp:positionH relativeFrom="column">
                  <wp:posOffset>2751455</wp:posOffset>
                </wp:positionH>
                <wp:positionV relativeFrom="paragraph">
                  <wp:posOffset>516144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3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73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Pr="00147E37" w:rsidRDefault="00447E4D" w:rsidP="00671DB8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44A12F" id="Group 404" o:spid="_x0000_s1037" style="position:absolute;left:0;text-align:left;margin-left:216.65pt;margin-top:40.65pt;width:25pt;height:24pt;z-index:251683328" coordorigin="3173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">
                <v:rect id="Rectangle 405" o:spid="_x0000_s103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039" type="#_x0000_t202" style="position:absolute;left:3173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447E4D" w:rsidRPr="00147E37" w:rsidRDefault="00447E4D" w:rsidP="00671DB8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47E37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4FE03AC9" wp14:editId="683C0E61">
                <wp:simplePos x="0" y="0"/>
                <wp:positionH relativeFrom="column">
                  <wp:posOffset>1367790</wp:posOffset>
                </wp:positionH>
                <wp:positionV relativeFrom="paragraph">
                  <wp:posOffset>778446</wp:posOffset>
                </wp:positionV>
                <wp:extent cx="3296920" cy="664845"/>
                <wp:effectExtent l="0" t="0" r="0" b="1905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64845"/>
                          <a:chOff x="0" y="0"/>
                          <a:chExt cx="3297115" cy="665068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Default="00447E4D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7E4D" w:rsidRDefault="00447E4D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7E4D" w:rsidRDefault="00447E4D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22168"/>
                            <a:chOff x="0" y="0"/>
                            <a:chExt cx="2477896" cy="322492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22492"/>
                              <a:chOff x="0" y="0"/>
                              <a:chExt cx="2477896" cy="322492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78612" y="17692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73572"/>
                              <a:chOff x="0" y="0"/>
                              <a:chExt cx="2295071" cy="73572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1007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Default="00447E4D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E03AC9" id="群組 11" o:spid="_x0000_s1040" style="position:absolute;left:0;text-align:left;margin-left:107.7pt;margin-top:61.3pt;width:259.6pt;height:52.35pt;z-index:251692544;mso-height-relative:margin" coordsize="32971,6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">
                <v:shape id="Text Box 496" o:spid="_x0000_s1041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447E4D" w:rsidRDefault="00447E4D" w:rsidP="00671DB8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42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43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:rsidR="00447E4D" w:rsidRDefault="00447E4D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44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/>
                  <v:shape id="Text Box 535" o:spid="_x0000_s1045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:rsidR="00447E4D" w:rsidRDefault="00447E4D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6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  </v:group>
                <v:group id="群組 94" o:spid="_x0000_s1047" style="position:absolute;left:3746;top:3429;width:24779;height:3221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8" style="position:absolute;width:24778;height:3224" coordsize="24778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9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50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51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52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53" type="#_x0000_t202" style="position:absolute;left:16786;top:17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54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55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6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7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8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9" style="position:absolute;left:452;top:1657;width:22950;height:736" coordsize="22950,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60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/>
                    <v:rect id="Rectangle 510" o:spid="_x0000_s1061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/>
                    <v:rect id="Rectangle 513" o:spid="_x0000_s1062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/>
                    <v:rect id="Rectangle 516" o:spid="_x0000_s1063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/>
                    <v:rect id="Rectangle 520" o:spid="_x0000_s1064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/>
                    <v:rect id="Rectangle 523" o:spid="_x0000_s1065" style="position:absolute;left:16838;top:10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/>
                    <v:rect id="Rectangle 525" o:spid="_x0000_s1066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/>
                    <v:rect id="Rectangle 528" o:spid="_x0000_s1067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/>
                    <v:rect id="Rectangle 501" o:spid="_x0000_s1068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/>
                    <v:rect id="Rectangle 507" o:spid="_x0000_s1069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/>
                  </v:group>
                </v:group>
                <v:group id="群組 2772" o:spid="_x0000_s1070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71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shape id="Text Box 532" o:spid="_x0000_s1072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073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/>
                    <v:shape id="Text Box 535" o:spid="_x0000_s1074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75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/>
                  </v:group>
                  <v:group id="群組 2778" o:spid="_x0000_s1076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7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8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9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80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81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82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83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84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85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6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7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8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9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/>
                      <v:rect id="Rectangle 510" o:spid="_x0000_s1090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/>
                      <v:rect id="Rectangle 513" o:spid="_x0000_s1091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/>
                      <v:rect id="Rectangle 516" o:spid="_x0000_s1092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/>
                      <v:rect id="Rectangle 520" o:spid="_x0000_s1093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/>
                      <v:rect id="Rectangle 525" o:spid="_x0000_s1094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/>
                      <v:rect id="Rectangle 528" o:spid="_x0000_s1095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/>
                      <v:rect id="Rectangle 501" o:spid="_x0000_s1096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/>
                      <v:rect id="Rectangle 507" o:spid="_x0000_s1097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/>
                    </v:group>
                  </v:group>
                </v:group>
                <v:shape id="Text Box 497" o:spid="_x0000_s1098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:rsidR="00447E4D" w:rsidRDefault="00447E4D" w:rsidP="00671DB8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9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/>
                <v:group id="群組 2802" o:spid="_x0000_s1100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101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102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103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</w:t>
      </w:r>
      <w:r w:rsidR="00671DB8" w:rsidRPr="00876527">
        <w:rPr>
          <w:rFonts w:eastAsia="標楷體"/>
        </w:rPr>
        <w:t>，而依題意計算出來的答案是</w:t>
      </w:r>
      <w:r w:rsidR="00671DB8">
        <w:rPr>
          <w:noProof/>
          <w:spacing w:val="10"/>
          <w:position w:val="-22"/>
          <w:sz w:val="22"/>
        </w:rPr>
        <w:drawing>
          <wp:inline distT="0" distB="0" distL="0" distR="0" wp14:anchorId="55E0F518" wp14:editId="32278C23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，則考生必須分別在答</w:t>
      </w:r>
      <w:r w:rsidR="000D26F9">
        <w:rPr>
          <w:rFonts w:eastAsia="標楷體" w:hint="eastAsia"/>
        </w:rPr>
        <w:t>題卷</w:t>
      </w:r>
      <w:r w:rsidR="00671DB8" w:rsidRPr="00876527">
        <w:rPr>
          <w:rFonts w:eastAsia="標楷體"/>
        </w:rPr>
        <w:t>上的第</w:t>
      </w:r>
      <w:r w:rsidR="00671DB8" w:rsidRPr="00876527">
        <w:rPr>
          <w:rFonts w:eastAsia="標楷體"/>
        </w:rPr>
        <w:t>18</w:t>
      </w:r>
      <w:r w:rsidR="00671DB8" w:rsidRPr="00876527">
        <w:rPr>
          <w:rFonts w:eastAsia="標楷體" w:hint="eastAsia"/>
        </w:rPr>
        <w:t>-1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/>
        </w:rPr>
        <w:t>1</w:t>
      </w:r>
      <w:r w:rsidR="00671DB8" w:rsidRPr="00876527">
        <w:rPr>
          <w:rFonts w:eastAsia="標楷體" w:hint="eastAsia"/>
        </w:rPr>
        <w:t>8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</w:p>
    <w:p w:rsidR="00147E37" w:rsidRDefault="00147E37" w:rsidP="00671DB8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:rsidR="00671DB8" w:rsidRPr="00876527" w:rsidRDefault="004C14E9" w:rsidP="00F12340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089211DD" wp14:editId="66C40ABF">
                <wp:simplePos x="0" y="0"/>
                <wp:positionH relativeFrom="column">
                  <wp:posOffset>1372235</wp:posOffset>
                </wp:positionH>
                <wp:positionV relativeFrom="paragraph">
                  <wp:posOffset>805926</wp:posOffset>
                </wp:positionV>
                <wp:extent cx="3296920" cy="647065"/>
                <wp:effectExtent l="0" t="0" r="0" b="63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6920" cy="647065"/>
                          <a:chOff x="0" y="0"/>
                          <a:chExt cx="3297115" cy="647394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Default="00447E4D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8600" y="292100"/>
                            <a:ext cx="528515" cy="304494"/>
                            <a:chOff x="0" y="0"/>
                            <a:chExt cx="528515" cy="304800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7E4D" w:rsidRDefault="00447E4D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15" y="0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7E4D" w:rsidRDefault="00447E4D" w:rsidP="00671DB8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33370"/>
                            <a:ext cx="2477896" cy="314024"/>
                            <a:chOff x="0" y="-9537"/>
                            <a:chExt cx="2477896" cy="314337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9537"/>
                              <a:ext cx="2477896" cy="314337"/>
                              <a:chOff x="0" y="-9537"/>
                              <a:chExt cx="2477896" cy="314337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8236" y="-9537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5798"/>
                              <a:ext cx="2295071" cy="74882"/>
                              <a:chOff x="0" y="0"/>
                              <a:chExt cx="2295071" cy="74882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875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11382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0"/>
                            <a:ext cx="2912118" cy="354609"/>
                            <a:chOff x="0" y="0"/>
                            <a:chExt cx="2912459" cy="355042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0"/>
                              <a:ext cx="1420472" cy="304800"/>
                              <a:chOff x="-1120585" y="0"/>
                              <a:chExt cx="142047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8944" y="0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7613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7E4D" w:rsidRDefault="00447E4D" w:rsidP="00671DB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Default="00447E4D" w:rsidP="00671DB8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9211DD" id="群組 3012" o:spid="_x0000_s1104" style="position:absolute;left:0;text-align:left;margin-left:108.05pt;margin-top:63.45pt;width:259.6pt;height:50.95pt;z-index:251693568;mso-height-relative:margin" coordsize="32971,6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">
                <v:shape id="Text Box 496" o:spid="_x0000_s110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:rsidR="00447E4D" w:rsidRDefault="00447E4D" w:rsidP="00671DB8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6" style="position:absolute;left:27686;top:2921;width:5285;height:3044" coordsize="5285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07" type="#_x0000_t202" style="position:absolute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:rsidR="00447E4D" w:rsidRDefault="00447E4D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0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/>
                  <v:shape id="Text Box 535" o:spid="_x0000_s1109" type="#_x0000_t202" style="position:absolute;left:211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:rsidR="00447E4D" w:rsidRDefault="00447E4D" w:rsidP="00671DB8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/>
                </v:group>
                <v:group id="群組 3019" o:spid="_x0000_s1111" style="position:absolute;left:3746;top:3333;width:24779;height:3140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2" style="position:absolute;top:-95;width:24778;height:3143" coordorigin=",-95" coordsize="24778,3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17" type="#_x0000_t202" style="position:absolute;left:16882;top:-95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1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1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3" style="position:absolute;left:452;top:1657;width:22950;height:749" coordsize="2295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/>
                    <v:rect id="Rectangle 510" o:spid="_x0000_s112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/>
                    <v:rect id="Rectangle 513" o:spid="_x0000_s112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/>
                    <v:rect id="Rectangle 516" o:spid="_x0000_s112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/>
                    <v:rect id="Rectangle 520" o:spid="_x0000_s1128" style="position:absolute;left:16933;top:8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/>
                    <v:rect id="Rectangle 523" o:spid="_x0000_s1129" style="position:absolute;left:14466;top:11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/>
                    <v:rect id="Rectangle 525" o:spid="_x0000_s113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/>
                    <v:rect id="Rectangle 528" o:spid="_x0000_s113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/>
                    <v:rect id="Rectangle 501" o:spid="_x0000_s113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/>
                    <v:rect id="Rectangle 507" o:spid="_x0000_s113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/>
                  </v:group>
                </v:group>
                <v:group id="群組 40" o:spid="_x0000_s1134" style="position:absolute;left:3746;width:29121;height:3546" coordsize="29124,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5" style="position:absolute;left:14919;width:14205;height:3048" coordorigin="-11205" coordsize="14204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6" type="#_x0000_t202" style="position:absolute;left:-2289;width:3174;height:17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3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/>
                    <v:shape id="Text Box 535" o:spid="_x0000_s1138" type="#_x0000_t202" style="position:absolute;left:-176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3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/>
                  </v:group>
                  <v:group id="群組 46" o:spid="_x0000_s1140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4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4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4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:rsidR="00447E4D" w:rsidRDefault="00447E4D" w:rsidP="00671DB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2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/>
                      <v:rect id="Rectangle 510" o:spid="_x0000_s115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/>
                      <v:rect id="Rectangle 513" o:spid="_x0000_s115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/>
                      <v:rect id="Rectangle 516" o:spid="_x0000_s115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/>
                      <v:rect id="Rectangle 520" o:spid="_x0000_s115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/>
                      <v:rect id="Rectangle 525" o:spid="_x0000_s115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/>
                      <v:rect id="Rectangle 528" o:spid="_x0000_s115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/>
                      <v:rect id="Rectangle 501" o:spid="_x0000_s116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/>
                      <v:rect id="Rectangle 507" o:spid="_x0000_s1161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/>
                    </v:group>
                  </v:group>
                </v:group>
                <v:shape id="Text Box 497" o:spid="_x0000_s116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:rsidR="00447E4D" w:rsidRDefault="00447E4D" w:rsidP="00671DB8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3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/>
                <v:group id="群組 70" o:spid="_x0000_s116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6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225D93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 wp14:anchorId="7D1D69F2" wp14:editId="6C76763A">
                <wp:simplePos x="0" y="0"/>
                <wp:positionH relativeFrom="column">
                  <wp:posOffset>1971943</wp:posOffset>
                </wp:positionH>
                <wp:positionV relativeFrom="paragraph">
                  <wp:posOffset>559032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24" y="11570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11570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Pr="00AA09A6" w:rsidRDefault="00447E4D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1D69F2" id="Group 398" o:spid="_x0000_s1168" style="position:absolute;left:0;text-align:left;margin-left:155.25pt;margin-top:44pt;width:25pt;height:24pt;z-index:251685376" coordorigin="5124,11570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">
                <v:rect id="Rectangle 399" o:spid="_x0000_s1169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70" type="#_x0000_t202" style="position:absolute;left:5124;top:1157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447E4D" w:rsidRPr="00AA09A6" w:rsidRDefault="00447E4D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B0E45" w:rsidRPr="0087652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3CF022DB" wp14:editId="637602A0">
                <wp:simplePos x="0" y="0"/>
                <wp:positionH relativeFrom="column">
                  <wp:posOffset>747892</wp:posOffset>
                </wp:positionH>
                <wp:positionV relativeFrom="paragraph">
                  <wp:posOffset>561671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68" y="1105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105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7E4D" w:rsidRPr="00AA09A6" w:rsidRDefault="00447E4D" w:rsidP="00671D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F022DB" id="Group 401" o:spid="_x0000_s1171" style="position:absolute;left:0;text-align:left;margin-left:58.9pt;margin-top:44.25pt;width:25pt;height:24pt;z-index:251686400" coordorigin="3168,1105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">
                <v:rect id="Rectangle 40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73" type="#_x0000_t202" style="position:absolute;left:3168;top:1105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447E4D" w:rsidRPr="00AA09A6" w:rsidRDefault="00447E4D" w:rsidP="00671DB8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12340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414F9BFA" wp14:editId="261F9638">
                <wp:simplePos x="0" y="0"/>
                <wp:positionH relativeFrom="column">
                  <wp:posOffset>1489075</wp:posOffset>
                </wp:positionH>
                <wp:positionV relativeFrom="paragraph">
                  <wp:posOffset>86199</wp:posOffset>
                </wp:positionV>
                <wp:extent cx="698500" cy="548005"/>
                <wp:effectExtent l="0" t="0" r="25400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548005"/>
                          <a:chOff x="-38420" y="-2540"/>
                          <a:chExt cx="698500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-38420" y="461042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Pr="001D3C37" w:rsidRDefault="00447E4D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Pr="001D3C37" w:rsidRDefault="00447E4D" w:rsidP="00671D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47E4D" w:rsidRDefault="00447E4D" w:rsidP="00671DB8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4F9BFA" id="群組 12" o:spid="_x0000_s1174" style="position:absolute;left:0;text-align:left;margin-left:117.25pt;margin-top:6.8pt;width:55pt;height:43.15pt;z-index:251691520;mso-height-relative:margin" coordorigin="-384,-25" coordsize="6985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">
                <v:line id="Line 415" o:spid="_x0000_s1175" style="position:absolute;visibility:visible;mso-wrap-style:square" from="-384,4610" to="660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:rsidR="00447E4D" w:rsidRPr="001D3C37" w:rsidRDefault="00447E4D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/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:rsidR="00447E4D" w:rsidRPr="001D3C37" w:rsidRDefault="00447E4D" w:rsidP="00671D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:rsidR="00447E4D" w:rsidRDefault="00447E4D" w:rsidP="00671DB8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/>
                </v:group>
              </v:group>
            </w:pict>
          </mc:Fallback>
        </mc:AlternateContent>
      </w:r>
      <w:r w:rsidR="00671DB8" w:rsidRPr="00876527">
        <w:rPr>
          <w:rFonts w:eastAsia="標楷體"/>
        </w:rPr>
        <w:t>例：若答案格式是</w:t>
      </w:r>
      <w:r w:rsidR="00671DB8" w:rsidRPr="00876527">
        <w:rPr>
          <w:rFonts w:eastAsia="標楷體"/>
        </w:rPr>
        <w:t xml:space="preserve">        </w:t>
      </w:r>
      <w:r w:rsidR="00671DB8" w:rsidRPr="00876527">
        <w:rPr>
          <w:rFonts w:eastAsia="標楷體"/>
        </w:rPr>
        <w:t>，而答案是</w:t>
      </w:r>
      <w:r w:rsidR="00671DB8">
        <w:rPr>
          <w:rFonts w:eastAsia="標楷體"/>
          <w:noProof/>
          <w:position w:val="-24"/>
        </w:rPr>
        <w:drawing>
          <wp:inline distT="0" distB="0" distL="0" distR="0" wp14:anchorId="24D2B85D" wp14:editId="42F78F58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1DB8" w:rsidRPr="00876527">
        <w:rPr>
          <w:rFonts w:eastAsia="標楷體"/>
        </w:rPr>
        <w:t>時，則考生必須分別在</w:t>
      </w:r>
      <w:r w:rsidR="000D26F9" w:rsidRPr="00876527">
        <w:rPr>
          <w:rFonts w:eastAsia="標楷體"/>
        </w:rPr>
        <w:t>答</w:t>
      </w:r>
      <w:r w:rsidR="000D26F9">
        <w:rPr>
          <w:rFonts w:eastAsia="標楷體" w:hint="eastAsia"/>
        </w:rPr>
        <w:t>題卷</w:t>
      </w:r>
      <w:r w:rsidR="00671DB8" w:rsidRPr="00876527">
        <w:rPr>
          <w:rFonts w:eastAsia="標楷體"/>
          <w:noProof/>
        </w:rPr>
        <w:t>的</w:t>
      </w:r>
      <w:r w:rsidR="00671DB8" w:rsidRPr="00876527">
        <w:rPr>
          <w:rFonts w:eastAsia="標楷體"/>
        </w:rPr>
        <w:t>第</w:t>
      </w:r>
      <w:r w:rsidR="00671DB8" w:rsidRPr="00876527">
        <w:rPr>
          <w:rFonts w:eastAsia="標楷體" w:hint="eastAsia"/>
        </w:rPr>
        <w:t>19-1</w:t>
      </w:r>
      <w:r w:rsidR="00671DB8" w:rsidRPr="00876527">
        <w:rPr>
          <w:rFonts w:eastAsia="標楷體"/>
        </w:rPr>
        <w:t>列的</w:t>
      </w:r>
      <w:r w:rsidR="00F12340">
        <w:rPr>
          <w:rFonts w:eastAsia="標楷體" w:hint="eastAsia"/>
        </w:rPr>
        <w:t xml:space="preserve">   </w:t>
      </w:r>
      <w:r w:rsidR="00671DB8" w:rsidRPr="00876527">
        <w:rPr>
          <w:rFonts w:eastAsia="標楷體"/>
        </w:rPr>
        <w:t>與第</w:t>
      </w:r>
      <w:r w:rsidR="00671DB8" w:rsidRPr="00876527">
        <w:rPr>
          <w:rFonts w:eastAsia="標楷體" w:hint="eastAsia"/>
        </w:rPr>
        <w:t>19-2</w:t>
      </w:r>
      <w:r w:rsidR="00671DB8" w:rsidRPr="00876527">
        <w:rPr>
          <w:rFonts w:eastAsia="標楷體"/>
        </w:rPr>
        <w:t>列的</w:t>
      </w:r>
      <w:r w:rsidR="00671DB8" w:rsidRPr="00876527">
        <w:rPr>
          <w:rFonts w:eastAsia="標楷體"/>
        </w:rPr>
        <w:t xml:space="preserve">   </w:t>
      </w:r>
      <w:r w:rsidR="00671DB8" w:rsidRPr="00876527">
        <w:rPr>
          <w:rFonts w:eastAsia="標楷體" w:hint="eastAsia"/>
        </w:rPr>
        <w:t xml:space="preserve"> </w:t>
      </w:r>
      <w:r w:rsidR="00671DB8">
        <w:rPr>
          <w:rFonts w:eastAsia="標楷體" w:hint="eastAsia"/>
        </w:rPr>
        <w:t>劃記</w:t>
      </w:r>
      <w:r w:rsidR="00671DB8" w:rsidRPr="00876527">
        <w:rPr>
          <w:rFonts w:eastAsia="標楷體"/>
        </w:rPr>
        <w:t>，如：</w:t>
      </w:r>
      <w:bookmarkStart w:id="0" w:name="_GoBack"/>
      <w:bookmarkEnd w:id="0"/>
    </w:p>
    <w:p w:rsidR="00671DB8" w:rsidRPr="0061362F" w:rsidRDefault="00671DB8" w:rsidP="0061362F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</w:rPr>
      </w:pPr>
    </w:p>
    <w:p w:rsidR="0061362F" w:rsidRDefault="0061362F" w:rsidP="00F12340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</w:p>
    <w:p w:rsidR="009E4F8D" w:rsidRPr="00407FAD" w:rsidRDefault="009E4F8D" w:rsidP="004C14E9">
      <w:pPr>
        <w:widowControl/>
        <w:autoSpaceDE w:val="0"/>
        <w:autoSpaceDN w:val="0"/>
        <w:adjustRightInd w:val="0"/>
        <w:spacing w:beforeLines="50" w:before="120" w:afterLines="5" w:after="12" w:line="280" w:lineRule="atLeast"/>
        <w:jc w:val="both"/>
        <w:textAlignment w:val="bottom"/>
        <w:rPr>
          <w:rFonts w:eastAsia="標楷體"/>
          <w:kern w:val="0"/>
        </w:rPr>
      </w:pPr>
      <w:r w:rsidRPr="00407FAD">
        <w:rPr>
          <w:rFonts w:eastAsia="標楷體" w:hint="eastAsia"/>
          <w:kern w:val="0"/>
        </w:rPr>
        <w:t>選擇（填）題計分</w:t>
      </w:r>
      <w:r w:rsidRPr="00407FAD">
        <w:rPr>
          <w:rFonts w:eastAsia="標楷體"/>
          <w:kern w:val="0"/>
        </w:rPr>
        <w:t>方式：</w:t>
      </w:r>
    </w:p>
    <w:p w:rsidR="009E4F8D" w:rsidRPr="00407FAD" w:rsidRDefault="009E4F8D" w:rsidP="00225D93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407FAD">
        <w:rPr>
          <w:rFonts w:ascii="標楷體" w:eastAsia="標楷體" w:hAnsi="標楷體"/>
          <w:kern w:val="0"/>
        </w:rPr>
        <w:t>˙</w:t>
      </w:r>
      <w:r w:rsidRPr="00407FAD">
        <w:rPr>
          <w:rFonts w:eastAsia="標楷體" w:hint="eastAsia"/>
          <w:kern w:val="0"/>
        </w:rPr>
        <w:t>單選題：每題有</w:t>
      </w:r>
      <w:r w:rsidR="00225D93" w:rsidRPr="00E34284">
        <w:rPr>
          <w:rFonts w:eastAsia="標楷體"/>
          <w:kern w:val="0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0.15pt" o:ole="">
            <v:imagedata r:id="rId10" o:title=""/>
          </v:shape>
          <o:OLEObject Type="Embed" ProgID="Equation.DSMT4" ShapeID="_x0000_i1025" DrawAspect="Content" ObjectID="_1734788414" r:id="rId11"/>
        </w:object>
      </w:r>
      <w:r w:rsidRPr="00407FAD">
        <w:rPr>
          <w:rFonts w:eastAsia="標楷體" w:hint="eastAsia"/>
          <w:kern w:val="0"/>
        </w:rPr>
        <w:t>個選項，其中只有一個是正確或最適當的選項。各題答對者，得該題的分數；答錯、未作答或劃記多於一個選項者，該題以零分計算。</w:t>
      </w:r>
    </w:p>
    <w:p w:rsidR="009E4F8D" w:rsidRPr="00407FAD" w:rsidRDefault="009E4F8D" w:rsidP="00225D93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407FAD">
        <w:rPr>
          <w:rFonts w:ascii="標楷體" w:eastAsia="標楷體" w:hAnsi="標楷體"/>
          <w:kern w:val="0"/>
        </w:rPr>
        <w:t>˙</w:t>
      </w:r>
      <w:r w:rsidRPr="00407FAD">
        <w:rPr>
          <w:rFonts w:eastAsia="標楷體"/>
          <w:kern w:val="0"/>
        </w:rPr>
        <w:t>多選題：</w:t>
      </w:r>
      <w:r w:rsidRPr="00407FAD">
        <w:rPr>
          <w:rFonts w:eastAsia="標楷體"/>
          <w:kern w:val="0"/>
          <w:szCs w:val="26"/>
        </w:rPr>
        <w:t>每題有</w:t>
      </w:r>
      <w:r w:rsidRPr="00E34284">
        <w:rPr>
          <w:rFonts w:eastAsia="標楷體"/>
          <w:kern w:val="0"/>
        </w:rPr>
        <w:object w:dxaOrig="180" w:dyaOrig="200">
          <v:shape id="_x0000_i1026" type="#_x0000_t75" style="width:10.15pt;height:10.15pt" o:ole="">
            <v:imagedata r:id="rId10" o:title=""/>
          </v:shape>
          <o:OLEObject Type="Embed" ProgID="Equation.DSMT4" ShapeID="_x0000_i1026" DrawAspect="Content" ObjectID="_1734788415" r:id="rId12"/>
        </w:object>
      </w:r>
      <w:r w:rsidRPr="00407FAD">
        <w:rPr>
          <w:rFonts w:eastAsia="標楷體"/>
          <w:kern w:val="0"/>
          <w:szCs w:val="26"/>
        </w:rPr>
        <w:t>個選項，其中至少有一個是正確的選項。各題之選項獨立判定，所有選項均答對者，得</w:t>
      </w:r>
      <w:r>
        <w:rPr>
          <w:rFonts w:eastAsia="標楷體" w:hint="eastAsia"/>
          <w:kern w:val="0"/>
          <w:szCs w:val="26"/>
        </w:rPr>
        <w:t>該題全部的分數</w:t>
      </w:r>
      <w:r w:rsidRPr="00407FAD">
        <w:rPr>
          <w:rFonts w:eastAsia="標楷體"/>
          <w:kern w:val="0"/>
          <w:szCs w:val="26"/>
        </w:rPr>
        <w:t>；答錯</w:t>
      </w:r>
      <w:r w:rsidR="00225D93" w:rsidRPr="00225D93">
        <w:rPr>
          <w:rFonts w:eastAsia="標楷體" w:hint="eastAsia"/>
          <w:spacing w:val="-30"/>
          <w:kern w:val="0"/>
          <w:szCs w:val="26"/>
        </w:rPr>
        <w:t xml:space="preserve"> </w:t>
      </w:r>
      <w:r w:rsidR="00225D93" w:rsidRPr="00225D93">
        <w:rPr>
          <w:rFonts w:eastAsia="標楷體" w:hint="eastAsia"/>
          <w:i/>
          <w:spacing w:val="20"/>
          <w:kern w:val="0"/>
          <w:szCs w:val="26"/>
        </w:rPr>
        <w:t>k</w:t>
      </w:r>
      <w:r w:rsidR="00225D93" w:rsidRPr="00225D93">
        <w:rPr>
          <w:rFonts w:eastAsia="標楷體"/>
          <w:i/>
          <w:spacing w:val="-30"/>
          <w:kern w:val="0"/>
          <w:szCs w:val="26"/>
        </w:rPr>
        <w:t xml:space="preserve"> </w:t>
      </w:r>
      <w:r w:rsidRPr="00407FAD">
        <w:rPr>
          <w:rFonts w:eastAsia="標楷體"/>
          <w:kern w:val="0"/>
          <w:szCs w:val="26"/>
        </w:rPr>
        <w:t>個選項者，得</w:t>
      </w:r>
      <w:r>
        <w:rPr>
          <w:rFonts w:eastAsia="標楷體" w:hint="eastAsia"/>
          <w:kern w:val="0"/>
          <w:szCs w:val="26"/>
        </w:rPr>
        <w:t>該題</w:t>
      </w:r>
      <w:r w:rsidRPr="008B60E3">
        <w:rPr>
          <w:spacing w:val="20"/>
          <w:kern w:val="0"/>
          <w:position w:val="-22"/>
          <w:sz w:val="22"/>
          <w:szCs w:val="22"/>
        </w:rPr>
        <w:object w:dxaOrig="660" w:dyaOrig="580">
          <v:shape id="_x0000_i1027" type="#_x0000_t75" style="width:34.5pt;height:29.4pt" o:ole="">
            <v:imagedata r:id="rId13" o:title=""/>
          </v:shape>
          <o:OLEObject Type="Embed" ProgID="Equation.DSMT4" ShapeID="_x0000_i1027" DrawAspect="Content" ObjectID="_1734788416" r:id="rId14"/>
        </w:object>
      </w:r>
      <w:r w:rsidRPr="00E34284">
        <w:rPr>
          <w:rFonts w:eastAsia="標楷體" w:hint="eastAsia"/>
          <w:kern w:val="0"/>
          <w:szCs w:val="26"/>
        </w:rPr>
        <w:t>的</w:t>
      </w:r>
      <w:r w:rsidRPr="00407FAD">
        <w:rPr>
          <w:rFonts w:eastAsia="標楷體"/>
          <w:kern w:val="0"/>
          <w:szCs w:val="26"/>
        </w:rPr>
        <w:t>分</w:t>
      </w:r>
      <w:r>
        <w:rPr>
          <w:rFonts w:eastAsia="標楷體" w:hint="eastAsia"/>
          <w:kern w:val="0"/>
          <w:szCs w:val="26"/>
        </w:rPr>
        <w:t>數</w:t>
      </w:r>
      <w:r w:rsidRPr="00407FAD">
        <w:rPr>
          <w:rFonts w:eastAsia="標楷體"/>
          <w:kern w:val="0"/>
          <w:szCs w:val="26"/>
        </w:rPr>
        <w:t>；但得分低於零分或所有選項均未作答者，該題以零分計算。</w:t>
      </w:r>
    </w:p>
    <w:p w:rsidR="009E4F8D" w:rsidRPr="00407FAD" w:rsidRDefault="009E4F8D" w:rsidP="00225D93">
      <w:pPr>
        <w:widowControl/>
        <w:tabs>
          <w:tab w:val="left" w:pos="4680"/>
        </w:tabs>
        <w:autoSpaceDE w:val="0"/>
        <w:autoSpaceDN w:val="0"/>
        <w:spacing w:afterLines="5" w:after="12" w:line="28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407FAD">
        <w:rPr>
          <w:rFonts w:ascii="標楷體" w:eastAsia="標楷體" w:hAnsi="標楷體"/>
          <w:kern w:val="0"/>
        </w:rPr>
        <w:t>˙</w:t>
      </w:r>
      <w:r w:rsidRPr="00407FAD">
        <w:rPr>
          <w:rFonts w:ascii="標楷體" w:eastAsia="標楷體" w:hAnsi="標楷體" w:hint="eastAsia"/>
          <w:kern w:val="0"/>
        </w:rPr>
        <w:t>選填題每題有</w:t>
      </w:r>
      <w:r w:rsidRPr="00E34284">
        <w:rPr>
          <w:rFonts w:eastAsia="標楷體"/>
          <w:kern w:val="0"/>
        </w:rPr>
        <w:object w:dxaOrig="180" w:dyaOrig="200">
          <v:shape id="_x0000_i1028" type="#_x0000_t75" style="width:10.15pt;height:10.15pt" o:ole="">
            <v:imagedata r:id="rId10" o:title=""/>
          </v:shape>
          <o:OLEObject Type="Embed" ProgID="Equation.DSMT4" ShapeID="_x0000_i1028" DrawAspect="Content" ObjectID="_1734788417" r:id="rId15"/>
        </w:object>
      </w:r>
      <w:r w:rsidRPr="00407FAD">
        <w:rPr>
          <w:rFonts w:eastAsia="標楷體" w:hint="eastAsia"/>
          <w:kern w:val="0"/>
        </w:rPr>
        <w:t>個空格，須全部答對才給分，答錯不倒扣。</w:t>
      </w:r>
    </w:p>
    <w:p w:rsidR="009E4F8D" w:rsidRPr="00F842FA" w:rsidRDefault="009E4F8D" w:rsidP="004C14E9">
      <w:pPr>
        <w:widowControl/>
        <w:autoSpaceDE w:val="0"/>
        <w:autoSpaceDN w:val="0"/>
        <w:adjustRightInd w:val="0"/>
        <w:spacing w:beforeLines="50" w:before="120" w:afterLines="5" w:after="12" w:line="28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407FAD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</w:p>
    <w:p w:rsidR="009E4F8D" w:rsidRPr="00F842FA" w:rsidRDefault="009E4F8D" w:rsidP="009E4F8D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（填）題（占</w:t>
      </w:r>
      <w:r w:rsidR="002C6CD9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</w:t>
      </w:r>
      <w:r w:rsidR="002C6CD9">
        <w:rPr>
          <w:b/>
          <w:bCs/>
          <w:color w:val="000000" w:themeColor="text1"/>
          <w:spacing w:val="20"/>
          <w:kern w:val="0"/>
          <w:sz w:val="26"/>
          <w:szCs w:val="26"/>
        </w:rPr>
        <w:t>5</w:t>
      </w:r>
      <w:r w:rsidRPr="00F842FA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9E4F8D" w:rsidRPr="00F842FA" w:rsidRDefault="009E4F8D" w:rsidP="009E4F8D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 w:rsidR="00E151AD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23041C" w:rsidRPr="000220F7" w:rsidRDefault="0023041C" w:rsidP="00023CC1">
      <w:pPr>
        <w:pStyle w:val="a7"/>
        <w:snapToGrid w:val="0"/>
        <w:spacing w:beforeLines="25" w:before="60" w:line="280" w:lineRule="atLeast"/>
      </w:pPr>
      <w:r w:rsidRPr="000220F7">
        <w:rPr>
          <w:rFonts w:hint="eastAsia"/>
        </w:rPr>
        <w:t>說明：</w:t>
      </w:r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447E4D">
        <w:rPr>
          <w:rFonts w:hint="eastAsia"/>
        </w:rPr>
        <w:t>6</w:t>
      </w:r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:rsidR="004577FE" w:rsidRPr="007A167B" w:rsidRDefault="003C5678" w:rsidP="003B5F84">
      <w:pPr>
        <w:pStyle w:val="ABCDE"/>
        <w:ind w:leftChars="0" w:hangingChars="143" w:hanging="372"/>
      </w:pPr>
      <w:r w:rsidRPr="007A167B">
        <w:t xml:space="preserve">1. </w:t>
      </w:r>
      <w:r w:rsidR="002C6CD9" w:rsidRPr="007A167B">
        <w:t>若在計算器中鍵入某</w:t>
      </w:r>
      <w:r w:rsidR="00CE2B19" w:rsidRPr="007A167B">
        <w:t>正整</w:t>
      </w:r>
      <w:r w:rsidR="002C6CD9" w:rsidRPr="007A167B">
        <w:t>數</w:t>
      </w:r>
      <w:r w:rsidR="00275E38" w:rsidRPr="00275E38">
        <w:rPr>
          <w:rFonts w:hint="eastAsia"/>
          <w:i/>
        </w:rPr>
        <w:t>N</w:t>
      </w:r>
      <w:r w:rsidR="002C6CD9" w:rsidRPr="007A167B">
        <w:t>，接著連按「</w:t>
      </w:r>
      <w:r w:rsidR="00EE3287" w:rsidRPr="00DA49A4">
        <w:rPr>
          <w:position w:val="-6"/>
        </w:rPr>
        <w:object w:dxaOrig="340" w:dyaOrig="320">
          <v:shape id="_x0000_i1029" type="#_x0000_t75" style="width:16.75pt;height:15.7pt" o:ole="">
            <v:imagedata r:id="rId16" o:title=""/>
          </v:shape>
          <o:OLEObject Type="Embed" ProgID="Equation.DSMT4" ShapeID="_x0000_i1029" DrawAspect="Content" ObjectID="_1734788418" r:id="rId17"/>
        </w:object>
      </w:r>
      <w:r w:rsidR="002C6CD9" w:rsidRPr="007A167B">
        <w:t>」鍵</w:t>
      </w:r>
      <w:r w:rsidR="00A9306E" w:rsidRPr="007A167B">
        <w:t>（</w:t>
      </w:r>
      <w:r w:rsidR="002C6CD9" w:rsidRPr="007A167B">
        <w:t>取</w:t>
      </w:r>
      <w:r w:rsidR="00447E4D">
        <w:rPr>
          <w:rFonts w:hint="eastAsia"/>
        </w:rPr>
        <w:t>正</w:t>
      </w:r>
      <w:r w:rsidR="002C6CD9" w:rsidRPr="007A167B">
        <w:t>平方根</w:t>
      </w:r>
      <w:r w:rsidR="00A9306E" w:rsidRPr="007A167B">
        <w:t>）</w:t>
      </w:r>
      <w:r w:rsidRPr="007A167B">
        <w:t>3</w:t>
      </w:r>
      <w:r w:rsidR="002C6CD9" w:rsidRPr="007A167B">
        <w:t>次，視窗顯示得到答案為</w:t>
      </w:r>
      <w:r w:rsidRPr="007A167B">
        <w:t>2</w:t>
      </w:r>
      <w:r w:rsidR="00CE2B19" w:rsidRPr="007A167B">
        <w:t>，則</w:t>
      </w:r>
      <w:r w:rsidR="00275E38" w:rsidRPr="00275E38">
        <w:rPr>
          <w:rFonts w:hint="eastAsia"/>
          <w:i/>
        </w:rPr>
        <w:t>N</w:t>
      </w:r>
      <w:r w:rsidR="007260EB" w:rsidRPr="007A167B">
        <w:t>等於</w:t>
      </w:r>
      <w:r w:rsidR="00B55FE2" w:rsidRPr="007A167B">
        <w:t>下</w:t>
      </w:r>
      <w:r w:rsidR="00B55FE2" w:rsidRPr="007A167B">
        <w:rPr>
          <w:rFonts w:hint="eastAsia"/>
        </w:rPr>
        <w:t>列哪一個選項</w:t>
      </w:r>
      <w:r w:rsidR="00B55FE2" w:rsidRPr="007A167B">
        <w:rPr>
          <w:rFonts w:asciiTheme="minorEastAsia" w:hAnsiTheme="minorEastAsia" w:hint="eastAsia"/>
        </w:rPr>
        <w:t>？</w:t>
      </w:r>
    </w:p>
    <w:p w:rsidR="004577FE" w:rsidRDefault="00BB3C84" w:rsidP="003B5F84">
      <w:pPr>
        <w:pStyle w:val="ABCDE"/>
        <w:snapToGrid w:val="0"/>
        <w:spacing w:beforeLines="0" w:before="0"/>
        <w:ind w:leftChars="0" w:left="374" w:firstLineChars="1" w:firstLine="3"/>
      </w:pPr>
      <w:r w:rsidRPr="00B84A7B">
        <w:t>(</w:t>
      </w:r>
      <w:r>
        <w:rPr>
          <w:rFonts w:hint="eastAsia"/>
        </w:rPr>
        <w:t>1</w:t>
      </w:r>
      <w:r w:rsidRPr="00B84A7B">
        <w:t>)</w:t>
      </w:r>
      <w:r w:rsidR="00D94092" w:rsidRPr="00623485">
        <w:rPr>
          <w:rFonts w:hint="eastAsia"/>
          <w:snapToGrid w:val="0"/>
          <w:szCs w:val="22"/>
        </w:rPr>
        <w:t xml:space="preserve"> </w:t>
      </w:r>
      <w:r w:rsidR="007A167B" w:rsidRPr="007A167B">
        <w:rPr>
          <w:position w:val="-4"/>
        </w:rPr>
        <w:object w:dxaOrig="260" w:dyaOrig="279">
          <v:shape id="_x0000_i1030" type="#_x0000_t75" style="width:13.2pt;height:14.2pt" o:ole="">
            <v:imagedata r:id="rId18" o:title=""/>
          </v:shape>
          <o:OLEObject Type="Embed" ProgID="Equation.DSMT4" ShapeID="_x0000_i1030" DrawAspect="Content" ObjectID="_1734788419" r:id="rId19"/>
        </w:object>
      </w:r>
      <w:r w:rsidR="007A167B">
        <w:tab/>
      </w:r>
      <w:r w:rsidR="0063777E" w:rsidRPr="00B84A7B">
        <w:t>(</w:t>
      </w:r>
      <w:r w:rsidR="0063777E">
        <w:rPr>
          <w:rFonts w:hint="eastAsia"/>
        </w:rPr>
        <w:t>2</w:t>
      </w:r>
      <w:r w:rsidR="0063777E" w:rsidRPr="00B84A7B">
        <w:t>)</w:t>
      </w:r>
      <w:r w:rsidR="00D94092" w:rsidRPr="00623485">
        <w:rPr>
          <w:rFonts w:hint="eastAsia"/>
          <w:snapToGrid w:val="0"/>
          <w:szCs w:val="22"/>
        </w:rPr>
        <w:t xml:space="preserve"> </w:t>
      </w:r>
      <w:r w:rsidR="007A167B" w:rsidRPr="007A167B">
        <w:rPr>
          <w:position w:val="-4"/>
        </w:rPr>
        <w:object w:dxaOrig="260" w:dyaOrig="279">
          <v:shape id="_x0000_i1031" type="#_x0000_t75" style="width:13.2pt;height:14.2pt" o:ole="">
            <v:imagedata r:id="rId20" o:title=""/>
          </v:shape>
          <o:OLEObject Type="Embed" ProgID="Equation.DSMT4" ShapeID="_x0000_i1031" DrawAspect="Content" ObjectID="_1734788420" r:id="rId21"/>
        </w:object>
      </w:r>
      <w:r w:rsidR="007A167B">
        <w:tab/>
      </w:r>
      <w:r w:rsidR="0063777E" w:rsidRPr="00B84A7B">
        <w:t>(</w:t>
      </w:r>
      <w:r w:rsidR="0063777E">
        <w:rPr>
          <w:rFonts w:hint="eastAsia"/>
        </w:rPr>
        <w:t>3</w:t>
      </w:r>
      <w:r w:rsidR="0063777E" w:rsidRPr="00B84A7B">
        <w:t>)</w:t>
      </w:r>
      <w:r w:rsidR="00D94092" w:rsidRPr="00623485">
        <w:rPr>
          <w:rFonts w:hint="eastAsia"/>
          <w:snapToGrid w:val="0"/>
          <w:szCs w:val="22"/>
        </w:rPr>
        <w:t xml:space="preserve"> </w:t>
      </w:r>
      <w:r w:rsidR="007A167B" w:rsidRPr="007A167B">
        <w:rPr>
          <w:position w:val="-4"/>
        </w:rPr>
        <w:object w:dxaOrig="260" w:dyaOrig="279">
          <v:shape id="_x0000_i1032" type="#_x0000_t75" style="width:13.2pt;height:14.2pt" o:ole="">
            <v:imagedata r:id="rId22" o:title=""/>
          </v:shape>
          <o:OLEObject Type="Embed" ProgID="Equation.DSMT4" ShapeID="_x0000_i1032" DrawAspect="Content" ObjectID="_1734788421" r:id="rId23"/>
        </w:object>
      </w:r>
      <w:r w:rsidR="007A167B">
        <w:tab/>
      </w:r>
      <w:r w:rsidR="0063777E" w:rsidRPr="00B84A7B">
        <w:t>(</w:t>
      </w:r>
      <w:r w:rsidR="0063777E">
        <w:rPr>
          <w:rFonts w:hint="eastAsia"/>
        </w:rPr>
        <w:t>4</w:t>
      </w:r>
      <w:r w:rsidR="0063777E" w:rsidRPr="00B84A7B">
        <w:t>)</w:t>
      </w:r>
      <w:r w:rsidR="00D94092" w:rsidRPr="00623485">
        <w:rPr>
          <w:rFonts w:hint="eastAsia"/>
          <w:snapToGrid w:val="0"/>
          <w:szCs w:val="22"/>
        </w:rPr>
        <w:t xml:space="preserve"> </w:t>
      </w:r>
      <w:r w:rsidR="007A167B" w:rsidRPr="007A167B">
        <w:rPr>
          <w:position w:val="-4"/>
        </w:rPr>
        <w:object w:dxaOrig="260" w:dyaOrig="279">
          <v:shape id="_x0000_i1033" type="#_x0000_t75" style="width:13.2pt;height:13.2pt" o:ole="">
            <v:imagedata r:id="rId24" o:title=""/>
          </v:shape>
          <o:OLEObject Type="Embed" ProgID="Equation.DSMT4" ShapeID="_x0000_i1033" DrawAspect="Content" ObjectID="_1734788422" r:id="rId25"/>
        </w:object>
      </w:r>
      <w:r w:rsidR="007A167B">
        <w:tab/>
      </w:r>
      <w:r w:rsidR="0063777E" w:rsidRPr="00B84A7B">
        <w:t>(</w:t>
      </w:r>
      <w:r w:rsidR="0063777E">
        <w:rPr>
          <w:rFonts w:hint="eastAsia"/>
        </w:rPr>
        <w:t>5</w:t>
      </w:r>
      <w:r w:rsidR="0063777E" w:rsidRPr="00B84A7B">
        <w:t>)</w:t>
      </w:r>
      <w:r w:rsidR="00D94092" w:rsidRPr="00623485">
        <w:rPr>
          <w:rFonts w:hint="eastAsia"/>
          <w:snapToGrid w:val="0"/>
          <w:szCs w:val="22"/>
        </w:rPr>
        <w:t xml:space="preserve"> </w:t>
      </w:r>
      <w:r w:rsidR="007A167B" w:rsidRPr="007A167B">
        <w:rPr>
          <w:position w:val="-4"/>
        </w:rPr>
        <w:object w:dxaOrig="300" w:dyaOrig="279">
          <v:shape id="_x0000_i1034" type="#_x0000_t75" style="width:14.2pt;height:14.2pt" o:ole="">
            <v:imagedata r:id="rId26" o:title=""/>
          </v:shape>
          <o:OLEObject Type="Embed" ProgID="Equation.DSMT4" ShapeID="_x0000_i1034" DrawAspect="Content" ObjectID="_1734788423" r:id="rId27"/>
        </w:object>
      </w:r>
    </w:p>
    <w:p w:rsidR="00BB3C84" w:rsidRDefault="00BB3C84" w:rsidP="003B5F84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3B5F84" w:rsidRDefault="003B5F84" w:rsidP="003B5F84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63777E" w:rsidRDefault="00A07827" w:rsidP="00A07827">
      <w:pPr>
        <w:pStyle w:val="ABCDE"/>
        <w:ind w:leftChars="0" w:left="315" w:hangingChars="143" w:hanging="31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9648" behindDoc="1" locked="0" layoutInCell="1" allowOverlap="1" wp14:anchorId="47C7ACBB" wp14:editId="523A4AD7">
                <wp:simplePos x="0" y="0"/>
                <wp:positionH relativeFrom="column">
                  <wp:posOffset>3856355</wp:posOffset>
                </wp:positionH>
                <wp:positionV relativeFrom="paragraph">
                  <wp:posOffset>156210</wp:posOffset>
                </wp:positionV>
                <wp:extent cx="2021840" cy="2175510"/>
                <wp:effectExtent l="0" t="0" r="0" b="15240"/>
                <wp:wrapSquare wrapText="bothSides"/>
                <wp:docPr id="1" name="群組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1840" cy="2175510"/>
                          <a:chOff x="2069" y="41388"/>
                          <a:chExt cx="2023174" cy="2176735"/>
                        </a:xfrm>
                      </wpg:grpSpPr>
                      <wpg:grpSp>
                        <wpg:cNvPr id="15" name="群組 15"/>
                        <wpg:cNvGrpSpPr/>
                        <wpg:grpSpPr>
                          <a:xfrm>
                            <a:off x="2069" y="41388"/>
                            <a:ext cx="2023174" cy="2176735"/>
                            <a:chOff x="2069" y="41388"/>
                            <a:chExt cx="2023174" cy="2176735"/>
                          </a:xfrm>
                        </wpg:grpSpPr>
                        <wps:wsp>
                          <wps:cNvPr id="16" name="文字方塊 16"/>
                          <wps:cNvSpPr txBox="1"/>
                          <wps:spPr>
                            <a:xfrm>
                              <a:off x="106879" y="41388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803958">
                                  <w:rPr>
                                    <w:i/>
                                    <w:sz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文字方塊 17"/>
                          <wps:cNvSpPr txBox="1"/>
                          <wps:spPr>
                            <a:xfrm>
                              <a:off x="2069" y="563903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文字方塊 18"/>
                          <wps:cNvSpPr txBox="1"/>
                          <wps:spPr>
                            <a:xfrm>
                              <a:off x="11548" y="1122699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文字方塊 19"/>
                          <wps:cNvSpPr txBox="1"/>
                          <wps:spPr>
                            <a:xfrm>
                              <a:off x="819397" y="1365662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文字方塊 20"/>
                          <wps:cNvSpPr txBox="1"/>
                          <wps:spPr>
                            <a:xfrm>
                              <a:off x="11548" y="1936761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文字方塊 21"/>
                          <wps:cNvSpPr txBox="1"/>
                          <wps:spPr>
                            <a:xfrm>
                              <a:off x="1898243" y="1822147"/>
                              <a:ext cx="127000" cy="256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文字方塊 22"/>
                          <wps:cNvSpPr txBox="1"/>
                          <wps:spPr>
                            <a:xfrm>
                              <a:off x="350322" y="1050966"/>
                              <a:ext cx="114300" cy="2047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文字方塊 23"/>
                          <wps:cNvSpPr txBox="1"/>
                          <wps:spPr>
                            <a:xfrm>
                              <a:off x="969851" y="1970473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文字方塊 24"/>
                          <wps:cNvSpPr txBox="1"/>
                          <wps:spPr>
                            <a:xfrm>
                              <a:off x="799079" y="1970473"/>
                              <a:ext cx="12700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A07827" w:rsidRPr="00803958" w:rsidRDefault="00A07827" w:rsidP="00A07827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5" name="圖片 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6878" y="225865"/>
                              <a:ext cx="1764665" cy="1752131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s:wsp>
                        <wps:cNvPr id="26" name="文字方塊 26"/>
                        <wps:cNvSpPr txBox="1"/>
                        <wps:spPr>
                          <a:xfrm>
                            <a:off x="165645" y="783802"/>
                            <a:ext cx="126966" cy="2476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07827" w:rsidRPr="00803958" w:rsidRDefault="00A07827" w:rsidP="00A07827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C7ACBB" id="群組 1" o:spid="_x0000_s1184" style="position:absolute;left:0;text-align:left;margin-left:303.65pt;margin-top:12.3pt;width:159.2pt;height:171.3pt;z-index:-251576832;mso-width-relative:margin;mso-height-relative:margin" coordorigin="20,413" coordsize="20231,2176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">
                <v:group id="群組 15" o:spid="_x0000_s1185" style="position:absolute;left:20;top:413;width:20232;height:21768" coordorigin="20,413" coordsize="20231,217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文字方塊 16" o:spid="_x0000_s1186" type="#_x0000_t202" style="position:absolute;left:1068;top:413;width:127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 w:rsidRPr="00803958">
                            <w:rPr>
                              <w:i/>
                              <w:sz w:val="22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17" o:spid="_x0000_s1187" type="#_x0000_t202" style="position:absolute;left:20;top:5639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字方塊 18" o:spid="_x0000_s1188" type="#_x0000_t202" style="position:absolute;left:115;top:11226;width:127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19" o:spid="_x0000_s1189" type="#_x0000_t202" style="position:absolute;left:8193;top:13656;width:127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字方塊 20" o:spid="_x0000_s1190" type="#_x0000_t202" style="position:absolute;left:115;top:19367;width:127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21" o:spid="_x0000_s1191" type="#_x0000_t202" style="position:absolute;left:18982;top:18221;width:1270;height:2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2" o:spid="_x0000_s1192" type="#_x0000_t202" style="position:absolute;left:3503;top:10509;width:1143;height:2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字方塊 23" o:spid="_x0000_s1193" type="#_x0000_t202" style="position:absolute;left:9698;top:19704;width:127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gOAxQAAANsAAAAPAAAAZHJzL2Rvd25yZXYueG1sRI9fa8JA&#10;EMTfC36HYwXf6kWF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DSLgOAxQAAANsAAAAP&#10;AAAAAAAAAAAAAAAAAAcCAABkcnMvZG93bnJldi54bWxQSwUGAAAAAAMAAwC3AAAA+QIAAAAA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字方塊 24" o:spid="_x0000_s1194" type="#_x0000_t202" style="position:absolute;left:7990;top:19704;width:127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" filled="f" stroked="f" strokeweight=".5pt">
                    <v:textbox inset="0,0,0,0">
                      <w:txbxContent>
                        <w:p w:rsidR="00A07827" w:rsidRPr="00803958" w:rsidRDefault="00A07827" w:rsidP="00A07827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圖片 25" o:spid="_x0000_s1195" type="#_x0000_t75" style="position:absolute;left:1068;top:2258;width:17647;height:175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">
                    <v:imagedata r:id="rId29" o:title=""/>
                  </v:shape>
                </v:group>
                <v:shape id="文字方塊 26" o:spid="_x0000_s1196" type="#_x0000_t202" style="position:absolute;left:1656;top:7838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" filled="f" stroked="f" strokeweight=".5pt">
                  <v:textbox inset="0,0,0,0">
                    <w:txbxContent>
                      <w:p w:rsidR="00A07827" w:rsidRPr="00803958" w:rsidRDefault="00A07827" w:rsidP="00A07827">
                        <w:pPr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θ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B3C84" w:rsidRPr="00BB3C84">
        <w:t>2.</w:t>
      </w:r>
      <w:r w:rsidR="00F359E2">
        <w:tab/>
      </w:r>
      <w:r w:rsidR="003C5678" w:rsidRPr="00BB3C84">
        <w:t>坐標平面上，以原點</w:t>
      </w:r>
      <w:r w:rsidR="00BB3C84" w:rsidRPr="00BB3C84">
        <w:rPr>
          <w:rFonts w:hint="eastAsia"/>
          <w:i/>
        </w:rPr>
        <w:t>O</w:t>
      </w:r>
      <w:r w:rsidR="003C5678" w:rsidRPr="00BB3C84">
        <w:t>為圓心、</w:t>
      </w:r>
      <w:r w:rsidR="00BB3C84">
        <w:rPr>
          <w:rFonts w:hint="eastAsia"/>
        </w:rPr>
        <w:t>1</w:t>
      </w:r>
      <w:r w:rsidR="003C5678" w:rsidRPr="00BB3C84">
        <w:t>為半徑作圓，分別交坐標軸正向於</w:t>
      </w:r>
      <w:r w:rsidR="00BB3C84" w:rsidRPr="00BB3C84">
        <w:rPr>
          <w:rFonts w:hint="eastAsia"/>
          <w:i/>
        </w:rPr>
        <w:t>A</w:t>
      </w:r>
      <w:r w:rsidR="003C5678" w:rsidRPr="00BB3C84">
        <w:t>、</w:t>
      </w:r>
      <w:r w:rsidR="00BB3C84" w:rsidRPr="00BB3C84">
        <w:rPr>
          <w:rFonts w:hint="eastAsia"/>
          <w:i/>
        </w:rPr>
        <w:t>B</w:t>
      </w:r>
      <w:r w:rsidR="003C5678" w:rsidRPr="00BB3C84">
        <w:t>兩點。在第一象限的圓弧</w:t>
      </w:r>
      <w:r w:rsidR="003C5678" w:rsidRPr="00EF62CA">
        <w:rPr>
          <w:spacing w:val="30"/>
        </w:rPr>
        <w:t>上取一點</w:t>
      </w:r>
      <w:r w:rsidR="00BB3C84" w:rsidRPr="00EF62CA">
        <w:rPr>
          <w:rFonts w:hint="eastAsia"/>
          <w:i/>
          <w:spacing w:val="30"/>
        </w:rPr>
        <w:t>C</w:t>
      </w:r>
      <w:r w:rsidR="003C5678" w:rsidRPr="00EF62CA">
        <w:rPr>
          <w:spacing w:val="30"/>
        </w:rPr>
        <w:t>作圓的切線分別交兩軸於點</w:t>
      </w:r>
      <w:r w:rsidR="00BB3C84" w:rsidRPr="00EF62CA">
        <w:rPr>
          <w:rFonts w:hint="eastAsia"/>
          <w:i/>
          <w:spacing w:val="30"/>
        </w:rPr>
        <w:t>D</w:t>
      </w:r>
      <w:r w:rsidR="003C5678" w:rsidRPr="00EF62CA">
        <w:rPr>
          <w:spacing w:val="30"/>
        </w:rPr>
        <w:t>、</w:t>
      </w:r>
      <w:r w:rsidR="00BB3C84" w:rsidRPr="00EF62CA">
        <w:rPr>
          <w:rFonts w:hint="eastAsia"/>
          <w:i/>
          <w:spacing w:val="30"/>
        </w:rPr>
        <w:t>E</w:t>
      </w:r>
      <w:r w:rsidR="003C5678" w:rsidRPr="00EF62CA">
        <w:rPr>
          <w:spacing w:val="30"/>
        </w:rPr>
        <w:t>，</w:t>
      </w:r>
      <w:r w:rsidR="00EF62CA">
        <w:br/>
      </w:r>
      <w:r w:rsidR="003C5678" w:rsidRPr="00BB3C84">
        <w:t>如</w:t>
      </w:r>
      <w:r w:rsidR="003C5678" w:rsidRPr="000B0A27">
        <w:t>圖所示。</w:t>
      </w:r>
      <w:r w:rsidR="003C5678" w:rsidRPr="00BB3C84">
        <w:t>令</w:t>
      </w:r>
      <w:r w:rsidR="00D94092" w:rsidRPr="00617C5A">
        <w:rPr>
          <w:position w:val="-6"/>
        </w:rPr>
        <w:object w:dxaOrig="1040" w:dyaOrig="260">
          <v:shape id="_x0000_i1035" type="#_x0000_t75" style="width:52.25pt;height:13.2pt" o:ole="">
            <v:imagedata r:id="rId30" o:title=""/>
          </v:shape>
          <o:OLEObject Type="Embed" ProgID="Equation.DSMT4" ShapeID="_x0000_i1035" DrawAspect="Content" ObjectID="_1734788424" r:id="rId31"/>
        </w:object>
      </w:r>
      <w:r w:rsidR="003C5678" w:rsidRPr="00BB3C84">
        <w:t>，試選出為</w:t>
      </w:r>
      <w:r w:rsidR="00D94092" w:rsidRPr="00617C5A">
        <w:rPr>
          <w:position w:val="-6"/>
        </w:rPr>
        <w:object w:dxaOrig="499" w:dyaOrig="260">
          <v:shape id="_x0000_i1036" type="#_x0000_t75" style="width:24.85pt;height:13.2pt" o:ole="">
            <v:imagedata r:id="rId32" o:title=""/>
          </v:shape>
          <o:OLEObject Type="Embed" ProgID="Equation.DSMT4" ShapeID="_x0000_i1036" DrawAspect="Content" ObjectID="_1734788425" r:id="rId33"/>
        </w:object>
      </w:r>
      <w:r w:rsidR="003C5678" w:rsidRPr="00BB3C84">
        <w:t>的選項。</w:t>
      </w:r>
    </w:p>
    <w:p w:rsidR="007A167B" w:rsidRDefault="0063777E" w:rsidP="003B4409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23485">
        <w:rPr>
          <w:snapToGrid w:val="0"/>
        </w:rPr>
        <w:t>(</w:t>
      </w:r>
      <w:r w:rsidRPr="00623485">
        <w:rPr>
          <w:rFonts w:hint="eastAsia"/>
          <w:snapToGrid w:val="0"/>
        </w:rPr>
        <w:t>1</w:t>
      </w:r>
      <w:r w:rsidRPr="00623485">
        <w:rPr>
          <w:snapToGrid w:val="0"/>
        </w:rPr>
        <w:t>)</w:t>
      </w:r>
      <w:r w:rsidRPr="00623485">
        <w:rPr>
          <w:rFonts w:hint="eastAsia"/>
          <w:snapToGrid w:val="0"/>
        </w:rPr>
        <w:t xml:space="preserve"> </w:t>
      </w:r>
      <w:r w:rsidR="00D94092" w:rsidRPr="00617C5A">
        <w:rPr>
          <w:position w:val="-6"/>
        </w:rPr>
        <w:object w:dxaOrig="380" w:dyaOrig="320">
          <v:shape id="_x0000_i1037" type="#_x0000_t75" style="width:19.25pt;height:15.7pt" o:ole="">
            <v:imagedata r:id="rId34" o:title=""/>
          </v:shape>
          <o:OLEObject Type="Embed" ProgID="Equation.DSMT4" ShapeID="_x0000_i1037" DrawAspect="Content" ObjectID="_1734788426" r:id="rId35"/>
        </w:object>
      </w:r>
    </w:p>
    <w:p w:rsidR="007A167B" w:rsidRDefault="009C60FD" w:rsidP="00EF62CA">
      <w:pPr>
        <w:pStyle w:val="ABCDE"/>
        <w:snapToGrid w:val="0"/>
        <w:spacing w:beforeLines="0" w:before="0"/>
        <w:ind w:leftChars="-1" w:left="-2" w:firstLineChars="153" w:firstLine="337"/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41CA4673" wp14:editId="07FD73A9">
                <wp:simplePos x="0" y="0"/>
                <wp:positionH relativeFrom="column">
                  <wp:posOffset>4641790</wp:posOffset>
                </wp:positionH>
                <wp:positionV relativeFrom="paragraph">
                  <wp:posOffset>189210</wp:posOffset>
                </wp:positionV>
                <wp:extent cx="126882" cy="247492"/>
                <wp:effectExtent l="0" t="0" r="0" b="0"/>
                <wp:wrapNone/>
                <wp:docPr id="27" name="文字方塊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882" cy="2474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C60FD" w:rsidRPr="00803958" w:rsidRDefault="009C60FD" w:rsidP="009C60FD">
                            <w:pPr>
                              <w:rPr>
                                <w:i/>
                                <w:sz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CA4673" id="文字方塊 27" o:spid="_x0000_s1197" type="#_x0000_t202" style="position:absolute;left:0;text-align:left;margin-left:365.5pt;margin-top:14.9pt;width:10pt;height:19.5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" filled="f" stroked="f" strokeweight=".5pt">
                <v:textbox inset="0,0,0,0">
                  <w:txbxContent>
                    <w:p w:rsidR="009C60FD" w:rsidRPr="00803958" w:rsidRDefault="009C60FD" w:rsidP="009C60FD">
                      <w:pPr>
                        <w:rPr>
                          <w:i/>
                          <w:sz w:val="22"/>
                        </w:rPr>
                      </w:pPr>
                      <w:r>
                        <w:rPr>
                          <w:i/>
                          <w:sz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63777E" w:rsidRPr="00623485">
        <w:rPr>
          <w:snapToGrid w:val="0"/>
        </w:rPr>
        <w:t>(</w:t>
      </w:r>
      <w:r w:rsidR="0063777E" w:rsidRPr="00623485">
        <w:rPr>
          <w:rFonts w:hint="eastAsia"/>
          <w:snapToGrid w:val="0"/>
        </w:rPr>
        <w:t>2</w:t>
      </w:r>
      <w:r w:rsidR="0063777E" w:rsidRPr="00623485">
        <w:rPr>
          <w:snapToGrid w:val="0"/>
        </w:rPr>
        <w:t>)</w:t>
      </w:r>
      <w:r w:rsidR="0063777E" w:rsidRPr="00623485">
        <w:rPr>
          <w:rFonts w:hint="eastAsia"/>
          <w:snapToGrid w:val="0"/>
        </w:rPr>
        <w:t xml:space="preserve"> </w:t>
      </w:r>
      <w:r w:rsidR="00564BC9" w:rsidRPr="00DA49A4">
        <w:rPr>
          <w:position w:val="-6"/>
        </w:rPr>
        <w:object w:dxaOrig="380" w:dyaOrig="320">
          <v:shape id="_x0000_i1038" type="#_x0000_t75" style="width:19.25pt;height:15.7pt" o:ole="">
            <v:imagedata r:id="rId36" o:title=""/>
          </v:shape>
          <o:OLEObject Type="Embed" ProgID="Equation.DSMT4" ShapeID="_x0000_i1038" DrawAspect="Content" ObjectID="_1734788427" r:id="rId37"/>
        </w:object>
      </w:r>
    </w:p>
    <w:p w:rsidR="007A167B" w:rsidRDefault="0063777E" w:rsidP="003B4409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23485">
        <w:rPr>
          <w:snapToGrid w:val="0"/>
        </w:rPr>
        <w:t>(</w:t>
      </w:r>
      <w:r w:rsidRPr="00623485">
        <w:rPr>
          <w:rFonts w:hint="eastAsia"/>
          <w:snapToGrid w:val="0"/>
        </w:rPr>
        <w:t>3</w:t>
      </w:r>
      <w:r w:rsidRPr="00623485">
        <w:rPr>
          <w:snapToGrid w:val="0"/>
        </w:rPr>
        <w:t xml:space="preserve">) </w:t>
      </w:r>
      <w:r w:rsidR="00564BC9" w:rsidRPr="00DA49A4">
        <w:rPr>
          <w:position w:val="-6"/>
        </w:rPr>
        <w:object w:dxaOrig="400" w:dyaOrig="320">
          <v:shape id="_x0000_i1039" type="#_x0000_t75" style="width:20.3pt;height:15.7pt" o:ole="">
            <v:imagedata r:id="rId38" o:title=""/>
          </v:shape>
          <o:OLEObject Type="Embed" ProgID="Equation.DSMT4" ShapeID="_x0000_i1039" DrawAspect="Content" ObjectID="_1734788428" r:id="rId39"/>
        </w:object>
      </w:r>
    </w:p>
    <w:p w:rsidR="007A167B" w:rsidRDefault="0063777E" w:rsidP="003B4409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23485">
        <w:rPr>
          <w:snapToGrid w:val="0"/>
        </w:rPr>
        <w:t>(</w:t>
      </w:r>
      <w:r w:rsidRPr="00623485">
        <w:rPr>
          <w:rFonts w:hint="eastAsia"/>
          <w:snapToGrid w:val="0"/>
        </w:rPr>
        <w:t>4</w:t>
      </w:r>
      <w:r w:rsidRPr="00623485">
        <w:rPr>
          <w:snapToGrid w:val="0"/>
        </w:rPr>
        <w:t>)</w:t>
      </w:r>
      <w:r w:rsidRPr="00623485">
        <w:rPr>
          <w:rFonts w:hint="eastAsia"/>
          <w:snapToGrid w:val="0"/>
        </w:rPr>
        <w:t xml:space="preserve"> </w:t>
      </w:r>
      <w:r w:rsidR="00564BC9" w:rsidRPr="00DA49A4">
        <w:rPr>
          <w:position w:val="-6"/>
        </w:rPr>
        <w:object w:dxaOrig="360" w:dyaOrig="320">
          <v:shape id="_x0000_i1040" type="#_x0000_t75" style="width:18.25pt;height:15.7pt" o:ole="">
            <v:imagedata r:id="rId40" o:title=""/>
          </v:shape>
          <o:OLEObject Type="Embed" ProgID="Equation.DSMT4" ShapeID="_x0000_i1040" DrawAspect="Content" ObjectID="_1734788429" r:id="rId41"/>
        </w:object>
      </w:r>
    </w:p>
    <w:p w:rsidR="0063777E" w:rsidRPr="00623485" w:rsidRDefault="0063777E" w:rsidP="003B4409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23485">
        <w:rPr>
          <w:snapToGrid w:val="0"/>
        </w:rPr>
        <w:t>(</w:t>
      </w:r>
      <w:r w:rsidRPr="00623485">
        <w:rPr>
          <w:rFonts w:hint="eastAsia"/>
          <w:snapToGrid w:val="0"/>
        </w:rPr>
        <w:t>5</w:t>
      </w:r>
      <w:r w:rsidRPr="00623485">
        <w:rPr>
          <w:snapToGrid w:val="0"/>
        </w:rPr>
        <w:t>)</w:t>
      </w:r>
      <w:r w:rsidRPr="00623485">
        <w:rPr>
          <w:rFonts w:hint="eastAsia"/>
          <w:snapToGrid w:val="0"/>
        </w:rPr>
        <w:t xml:space="preserve"> </w:t>
      </w:r>
      <w:r w:rsidR="00564BC9" w:rsidRPr="00DA49A4">
        <w:rPr>
          <w:position w:val="-6"/>
        </w:rPr>
        <w:object w:dxaOrig="380" w:dyaOrig="320">
          <v:shape id="_x0000_i1041" type="#_x0000_t75" style="width:19.25pt;height:15.7pt" o:ole="">
            <v:imagedata r:id="rId42" o:title=""/>
          </v:shape>
          <o:OLEObject Type="Embed" ProgID="Equation.DSMT4" ShapeID="_x0000_i1041" DrawAspect="Content" ObjectID="_1734788430" r:id="rId43"/>
        </w:object>
      </w:r>
    </w:p>
    <w:p w:rsidR="00A07827" w:rsidRDefault="00A07827" w:rsidP="003B5F84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3B5F84" w:rsidRDefault="003B5F84" w:rsidP="003B5F84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2C6CD9" w:rsidRDefault="00D21F13" w:rsidP="003B5F84">
      <w:pPr>
        <w:pStyle w:val="ABCDE"/>
        <w:snapToGrid w:val="0"/>
        <w:ind w:leftChars="0" w:left="315" w:hangingChars="143" w:hanging="315"/>
        <w:rPr>
          <w:color w:val="000000" w:themeColor="text1"/>
          <w:spacing w:val="1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5552" behindDoc="1" locked="0" layoutInCell="1" allowOverlap="1" wp14:anchorId="3054A6C7" wp14:editId="3A8EF50A">
                <wp:simplePos x="0" y="0"/>
                <wp:positionH relativeFrom="column">
                  <wp:posOffset>3910965</wp:posOffset>
                </wp:positionH>
                <wp:positionV relativeFrom="paragraph">
                  <wp:posOffset>31750</wp:posOffset>
                </wp:positionV>
                <wp:extent cx="1901190" cy="2039620"/>
                <wp:effectExtent l="0" t="0" r="3810" b="0"/>
                <wp:wrapTight wrapText="bothSides">
                  <wp:wrapPolygon edited="0">
                    <wp:start x="0" y="0"/>
                    <wp:lineTo x="0" y="10087"/>
                    <wp:lineTo x="866" y="12912"/>
                    <wp:lineTo x="0" y="13113"/>
                    <wp:lineTo x="0" y="15736"/>
                    <wp:lineTo x="1082" y="16139"/>
                    <wp:lineTo x="0" y="17753"/>
                    <wp:lineTo x="0" y="20174"/>
                    <wp:lineTo x="1082" y="21385"/>
                    <wp:lineTo x="21427" y="21385"/>
                    <wp:lineTo x="21427" y="605"/>
                    <wp:lineTo x="1948" y="0"/>
                    <wp:lineTo x="0" y="0"/>
                  </wp:wrapPolygon>
                </wp:wrapTight>
                <wp:docPr id="39" name="群組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1190" cy="2039620"/>
                          <a:chOff x="0" y="0"/>
                          <a:chExt cx="1901907" cy="2044198"/>
                        </a:xfrm>
                      </wpg:grpSpPr>
                      <pic:pic xmlns:pic="http://schemas.openxmlformats.org/drawingml/2006/picture">
                        <pic:nvPicPr>
                          <pic:cNvPr id="40" name="圖片 40" descr="F:\112數A\dataA1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573" t="5645" r="16348" b="9879"/>
                          <a:stretch/>
                        </pic:blipFill>
                        <pic:spPr bwMode="auto">
                          <a:xfrm>
                            <a:off x="138113" y="71438"/>
                            <a:ext cx="1752600" cy="176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1" name="文字方塊 41"/>
                        <wps:cNvSpPr txBox="1"/>
                        <wps:spPr>
                          <a:xfrm>
                            <a:off x="47625" y="0"/>
                            <a:ext cx="90474" cy="2333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字方塊 42"/>
                        <wps:cNvSpPr txBox="1"/>
                        <wps:spPr>
                          <a:xfrm>
                            <a:off x="47625" y="419100"/>
                            <a:ext cx="90170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文字方塊 43"/>
                        <wps:cNvSpPr txBox="1"/>
                        <wps:spPr>
                          <a:xfrm>
                            <a:off x="47625" y="838200"/>
                            <a:ext cx="90474" cy="2333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文字方塊 44"/>
                        <wps:cNvSpPr txBox="1"/>
                        <wps:spPr>
                          <a:xfrm>
                            <a:off x="0" y="1257300"/>
                            <a:ext cx="137774" cy="2333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文字方塊 45"/>
                        <wps:cNvSpPr txBox="1"/>
                        <wps:spPr>
                          <a:xfrm>
                            <a:off x="0" y="1676400"/>
                            <a:ext cx="137160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文字方塊 46"/>
                        <wps:cNvSpPr txBox="1"/>
                        <wps:spPr>
                          <a:xfrm>
                            <a:off x="142875" y="1810687"/>
                            <a:ext cx="137160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文字方塊 47"/>
                        <wps:cNvSpPr txBox="1"/>
                        <wps:spPr>
                          <a:xfrm>
                            <a:off x="500063" y="1811153"/>
                            <a:ext cx="137160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文字方塊 48"/>
                        <wps:cNvSpPr txBox="1"/>
                        <wps:spPr>
                          <a:xfrm>
                            <a:off x="1812372" y="1798519"/>
                            <a:ext cx="89535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文字方塊 49"/>
                        <wps:cNvSpPr txBox="1"/>
                        <wps:spPr>
                          <a:xfrm>
                            <a:off x="1398892" y="1802475"/>
                            <a:ext cx="89535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文字方塊 50"/>
                        <wps:cNvSpPr txBox="1"/>
                        <wps:spPr>
                          <a:xfrm>
                            <a:off x="972406" y="1806819"/>
                            <a:ext cx="90170" cy="2330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D21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803958">
                                <w:rPr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054A6C7" id="群組 39" o:spid="_x0000_s1198" style="position:absolute;left:0;text-align:left;margin-left:307.95pt;margin-top:2.5pt;width:149.7pt;height:160.6pt;z-index:-251580928;mso-width-relative:margin" coordsize="19019,204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">
                <v:shape id="圖片 40" o:spid="_x0000_s1199" type="#_x0000_t75" style="position:absolute;left:1381;top:714;width:17526;height:176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">
                  <v:imagedata r:id="rId45" o:title="dataA1" croptop="3700f" cropbottom="6474f" cropleft="13483f" cropright="10714f"/>
                </v:shape>
                <v:shape id="文字方塊 41" o:spid="_x0000_s1200" type="#_x0000_t202" style="position:absolute;left:476;width:904;height:2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 id="文字方塊 42" o:spid="_x0000_s1201" type="#_x0000_t202" style="position:absolute;left:476;top:4191;width:901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文字方塊 43" o:spid="_x0000_s1202" type="#_x0000_t202" style="position:absolute;left:476;top:8382;width:904;height:2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eYgxgAAANsAAAAPAAAAZHJzL2Rvd25yZXYueG1sRI9fS8NA&#10;EMTfC/0OxxZ8ay9VKS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D/HmIM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44" o:spid="_x0000_s1203" type="#_x0000_t202" style="position:absolute;top:12573;width:1377;height:2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H5UxQAAANsAAAAPAAAAZHJzL2Rvd25yZXYueG1sRI9fa8JA&#10;EMTfC36HYwXf6sUi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CAGH5UxQAAANsAAAAP&#10;AAAAAAAAAAAAAAAAAAcCAABkcnMvZG93bnJldi54bWxQSwUGAAAAAAMAAwC3AAAA+QIAAAAA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-1</w:t>
                        </w:r>
                      </w:p>
                    </w:txbxContent>
                  </v:textbox>
                </v:shape>
                <v:shape id="文字方塊 45" o:spid="_x0000_s1204" type="#_x0000_t202" style="position:absolute;top:16764;width:1371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NvP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uH4Jf0AvfwHAAD//wMAUEsBAi0AFAAGAAgAAAAhANvh9svuAAAAhQEAABMAAAAAAAAA&#10;AAAAAAAAAAAAAFtDb250ZW50X1R5cGVzXS54bWxQSwECLQAUAAYACAAAACEAWvQsW78AAAAVAQAA&#10;CwAAAAAAAAAAAAAAAAAfAQAAX3JlbHMvLnJlbHNQSwECLQAUAAYACAAAACEA71Tbz8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-2</w:t>
                        </w:r>
                      </w:p>
                    </w:txbxContent>
                  </v:textbox>
                </v:shape>
                <v:shape id="文字方塊 46" o:spid="_x0000_s1205" type="#_x0000_t202" style="position:absolute;left:1428;top:18106;width:1372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kW4xQAAANsAAAAPAAAAZHJzL2Rvd25yZXYueG1sRI9fa8JA&#10;EMTfC/0Oxwp9qxeLSE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AfhkW4xQAAANsAAAAP&#10;AAAAAAAAAAAAAAAAAAcCAABkcnMvZG93bnJldi54bWxQSwUGAAAAAAMAAwC3AAAA+QIAAAAA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-2</w:t>
                        </w:r>
                      </w:p>
                    </w:txbxContent>
                  </v:textbox>
                </v:shape>
                <v:shape id="文字方塊 47" o:spid="_x0000_s1206" type="#_x0000_t202" style="position:absolute;left:5000;top:18111;width:1372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AjxgAAANsAAAAPAAAAZHJzL2Rvd25yZXYueG1sRI9fS8NA&#10;EMTfC/0OxxZ8ay8VsS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cMrgI8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-1</w:t>
                        </w:r>
                      </w:p>
                    </w:txbxContent>
                  </v:textbox>
                </v:shape>
                <v:shape id="文字方塊 48" o:spid="_x0000_s1207" type="#_x0000_t202" style="position:absolute;left:18123;top:17985;width:896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 id="文字方塊 49" o:spid="_x0000_s1208" type="#_x0000_t202" style="position:absolute;left:13988;top:18024;width:896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文字方塊 50" o:spid="_x0000_s1209" type="#_x0000_t202" style="position:absolute;left:9724;top:18068;width:901;height: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" filled="f" stroked="f" strokeweight=".5pt">
                  <v:textbox inset="0,0,0,0">
                    <w:txbxContent>
                      <w:p w:rsidR="00447E4D" w:rsidRPr="00803958" w:rsidRDefault="00447E4D" w:rsidP="00D21F13">
                        <w:pPr>
                          <w:rPr>
                            <w:sz w:val="22"/>
                            <w:szCs w:val="22"/>
                          </w:rPr>
                        </w:pPr>
                        <w:r w:rsidRPr="00803958">
                          <w:rPr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623485">
        <w:rPr>
          <w:rFonts w:hint="eastAsia"/>
          <w:color w:val="000000" w:themeColor="text1"/>
          <w:spacing w:val="10"/>
        </w:rPr>
        <w:t xml:space="preserve">3. </w:t>
      </w:r>
      <w:r w:rsidR="00623485" w:rsidRPr="003B5F84">
        <w:rPr>
          <w:spacing w:val="14"/>
          <w:fitText w:val="2200" w:id="-1400187136"/>
        </w:rPr>
        <w:t>某生推導出兩物理</w:t>
      </w:r>
      <w:r w:rsidR="00623485" w:rsidRPr="003B5F84">
        <w:rPr>
          <w:spacing w:val="-1"/>
          <w:fitText w:val="2200" w:id="-1400187136"/>
        </w:rPr>
        <w:t>量</w:t>
      </w:r>
      <w:r w:rsidR="00623485" w:rsidRPr="004A14B6">
        <w:rPr>
          <w:position w:val="-8"/>
        </w:rPr>
        <w:object w:dxaOrig="320" w:dyaOrig="260">
          <v:shape id="_x0000_i1042" type="#_x0000_t75" style="width:16.75pt;height:14.2pt" o:ole="">
            <v:imagedata r:id="rId46" o:title=""/>
          </v:shape>
          <o:OLEObject Type="Embed" ProgID="Equation.DSMT4" ShapeID="_x0000_i1042" DrawAspect="Content" ObjectID="_1734788431" r:id="rId47"/>
        </w:object>
      </w:r>
      <w:r w:rsidR="00623485">
        <w:rPr>
          <w:rFonts w:hint="eastAsia"/>
        </w:rPr>
        <w:t>應</w:t>
      </w:r>
      <w:r w:rsidR="00623485" w:rsidRPr="00212120">
        <w:t>滿足一等</w:t>
      </w:r>
      <w:r w:rsidR="00623485">
        <w:rPr>
          <w:rFonts w:hint="eastAsia"/>
        </w:rPr>
        <w:t>式</w:t>
      </w:r>
      <w:r w:rsidR="00623485" w:rsidRPr="00212120">
        <w:t>。為了</w:t>
      </w:r>
      <w:r w:rsidR="00623485" w:rsidRPr="00AC5F25">
        <w:rPr>
          <w:rFonts w:hint="eastAsia"/>
        </w:rPr>
        <w:t>驗證</w:t>
      </w:r>
      <w:r w:rsidR="00623485" w:rsidRPr="00212120">
        <w:t>其理論，他做了實驗得到</w:t>
      </w:r>
      <w:r w:rsidR="000522AE">
        <w:rPr>
          <w:rFonts w:hint="eastAsia"/>
        </w:rPr>
        <w:t>1</w:t>
      </w:r>
      <w:r w:rsidR="000522AE">
        <w:t>5</w:t>
      </w:r>
      <w:r w:rsidR="00623485" w:rsidRPr="00212120">
        <w:t>筆兩物理量的</w:t>
      </w:r>
      <w:r w:rsidR="00623485">
        <w:rPr>
          <w:rFonts w:hint="eastAsia"/>
        </w:rPr>
        <w:t>數</w:t>
      </w:r>
      <w:r w:rsidR="00447E4D">
        <w:rPr>
          <w:rFonts w:hint="eastAsia"/>
        </w:rPr>
        <w:t>據</w:t>
      </w:r>
      <w:r w:rsidR="00623485" w:rsidRPr="00212120">
        <w:rPr>
          <w:position w:val="-10"/>
        </w:rPr>
        <w:object w:dxaOrig="639" w:dyaOrig="320">
          <v:shape id="_x0000_i1043" type="#_x0000_t75" style="width:31.45pt;height:16.75pt" o:ole="">
            <v:imagedata r:id="rId48" o:title=""/>
          </v:shape>
          <o:OLEObject Type="Embed" ProgID="Equation.DSMT4" ShapeID="_x0000_i1043" DrawAspect="Content" ObjectID="_1734788432" r:id="rId49"/>
        </w:object>
      </w:r>
      <w:r w:rsidR="00623485">
        <w:rPr>
          <w:rFonts w:ascii="新細明體" w:hAnsi="新細明體" w:hint="eastAsia"/>
        </w:rPr>
        <w:t>，</w:t>
      </w:r>
      <w:r w:rsidR="00623485">
        <w:t xml:space="preserve"> </w:t>
      </w:r>
      <w:r w:rsidR="000522AE" w:rsidRPr="00617C5A">
        <w:rPr>
          <w:position w:val="-8"/>
        </w:rPr>
        <w:object w:dxaOrig="1020" w:dyaOrig="279">
          <v:shape id="_x0000_i1044" type="#_x0000_t75" style="width:51.7pt;height:14.2pt" o:ole="">
            <v:imagedata r:id="rId50" o:title=""/>
          </v:shape>
          <o:OLEObject Type="Embed" ProgID="Equation.DSMT4" ShapeID="_x0000_i1044" DrawAspect="Content" ObjectID="_1734788433" r:id="rId51"/>
        </w:object>
      </w:r>
      <w:r w:rsidR="00623485" w:rsidRPr="00212120">
        <w:t>。</w:t>
      </w:r>
      <w:r w:rsidR="00623485" w:rsidRPr="00EF62CA">
        <w:rPr>
          <w:spacing w:val="16"/>
        </w:rPr>
        <w:t>老師建議他將其中的</w:t>
      </w:r>
      <w:r w:rsidR="00623485" w:rsidRPr="00EF62CA">
        <w:rPr>
          <w:spacing w:val="16"/>
          <w:position w:val="-10"/>
        </w:rPr>
        <w:object w:dxaOrig="200" w:dyaOrig="320">
          <v:shape id="_x0000_i1045" type="#_x0000_t75" style="width:10.15pt;height:16.75pt" o:ole="">
            <v:imagedata r:id="rId52" o:title=""/>
          </v:shape>
          <o:OLEObject Type="Embed" ProgID="Equation.DSMT4" ShapeID="_x0000_i1045" DrawAspect="Content" ObjectID="_1734788434" r:id="rId53"/>
        </w:object>
      </w:r>
      <w:r w:rsidR="00623485" w:rsidRPr="00EF62CA">
        <w:rPr>
          <w:spacing w:val="16"/>
        </w:rPr>
        <w:t>先取對數，在坐標平面上標出對應的點</w:t>
      </w:r>
      <w:r w:rsidR="00623485" w:rsidRPr="00EF62CA">
        <w:rPr>
          <w:spacing w:val="16"/>
          <w:position w:val="-10"/>
        </w:rPr>
        <w:object w:dxaOrig="940" w:dyaOrig="320">
          <v:shape id="_x0000_i1046" type="#_x0000_t75" style="width:47.65pt;height:16.75pt" o:ole="">
            <v:imagedata r:id="rId54" o:title=""/>
          </v:shape>
          <o:OLEObject Type="Embed" ProgID="Equation.DSMT4" ShapeID="_x0000_i1046" DrawAspect="Content" ObjectID="_1734788435" r:id="rId55"/>
        </w:object>
      </w:r>
      <w:r w:rsidR="00623485" w:rsidRPr="00EF62CA">
        <w:rPr>
          <w:spacing w:val="16"/>
        </w:rPr>
        <w:t>，</w:t>
      </w:r>
      <w:r w:rsidR="00623485" w:rsidRPr="00EF62CA">
        <w:rPr>
          <w:spacing w:val="16"/>
          <w:position w:val="-8"/>
        </w:rPr>
        <w:object w:dxaOrig="1020" w:dyaOrig="279">
          <v:shape id="_x0000_i1047" type="#_x0000_t75" style="width:51.7pt;height:14.2pt" o:ole="">
            <v:imagedata r:id="rId56" o:title=""/>
          </v:shape>
          <o:OLEObject Type="Embed" ProgID="Equation.DSMT4" ShapeID="_x0000_i1047" DrawAspect="Content" ObjectID="_1734788436" r:id="rId57"/>
        </w:object>
      </w:r>
      <w:r w:rsidR="00623485" w:rsidRPr="00EF62CA">
        <w:rPr>
          <w:spacing w:val="16"/>
        </w:rPr>
        <w:t>，如圖</w:t>
      </w:r>
      <w:r w:rsidR="00623485" w:rsidRPr="00EF62CA">
        <w:rPr>
          <w:rFonts w:hint="eastAsia"/>
          <w:spacing w:val="16"/>
        </w:rPr>
        <w:t>所示</w:t>
      </w:r>
      <w:r w:rsidR="00B55FE2">
        <w:rPr>
          <w:rFonts w:hint="eastAsia"/>
        </w:rPr>
        <w:t>；其中第一個數據為橫軸坐標，第二個數據為縱軸坐標。</w:t>
      </w:r>
      <w:r w:rsidR="00623485" w:rsidRPr="00212120">
        <w:t>利用迴歸直線分析，某生印證了其理論。試問</w:t>
      </w:r>
      <w:r w:rsidR="00623485">
        <w:rPr>
          <w:rFonts w:hint="eastAsia"/>
        </w:rPr>
        <w:t>該</w:t>
      </w:r>
      <w:r w:rsidR="00623485" w:rsidRPr="00212120">
        <w:t>生所得</w:t>
      </w:r>
      <w:r w:rsidR="00623485" w:rsidRPr="00B8562C">
        <w:rPr>
          <w:position w:val="-8"/>
        </w:rPr>
        <w:object w:dxaOrig="320" w:dyaOrig="260">
          <v:shape id="_x0000_i1048" type="#_x0000_t75" style="width:16.75pt;height:14.2pt" o:ole="">
            <v:imagedata r:id="rId58" o:title=""/>
          </v:shape>
          <o:OLEObject Type="Embed" ProgID="Equation.DSMT4" ShapeID="_x0000_i1048" DrawAspect="Content" ObjectID="_1734788437" r:id="rId59"/>
        </w:object>
      </w:r>
      <w:r w:rsidR="00623485" w:rsidRPr="00B8562C">
        <w:t>的</w:t>
      </w:r>
      <w:r w:rsidR="00623485">
        <w:rPr>
          <w:rFonts w:hint="eastAsia"/>
        </w:rPr>
        <w:t>關係</w:t>
      </w:r>
      <w:r w:rsidR="00623485" w:rsidRPr="00B8562C">
        <w:t>式</w:t>
      </w:r>
      <w:r w:rsidR="00623485">
        <w:rPr>
          <w:rFonts w:hint="eastAsia"/>
        </w:rPr>
        <w:t>最可能</w:t>
      </w:r>
      <w:r w:rsidR="00623485" w:rsidRPr="00212120">
        <w:t>為下列哪一選項？</w:t>
      </w:r>
    </w:p>
    <w:p w:rsidR="00116BCF" w:rsidRDefault="00116BCF" w:rsidP="009A1283">
      <w:pPr>
        <w:pStyle w:val="ABCDE"/>
        <w:snapToGrid w:val="0"/>
        <w:spacing w:beforeLines="0" w:before="0"/>
        <w:ind w:leftChars="135" w:left="373" w:hangingChars="19" w:hanging="49"/>
        <w:rPr>
          <w:snapToGrid w:val="0"/>
          <w:szCs w:val="22"/>
        </w:rPr>
      </w:pPr>
    </w:p>
    <w:p w:rsidR="00623485" w:rsidRPr="00623485" w:rsidRDefault="00623485" w:rsidP="009A1283">
      <w:pPr>
        <w:pStyle w:val="ABCDE"/>
        <w:snapToGrid w:val="0"/>
        <w:spacing w:beforeLines="0" w:before="0"/>
        <w:ind w:leftChars="135" w:left="373" w:hangingChars="19" w:hanging="49"/>
        <w:rPr>
          <w:snapToGrid w:val="0"/>
          <w:szCs w:val="22"/>
        </w:rPr>
      </w:pP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1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0522AE" w:rsidRPr="00617C5A">
        <w:rPr>
          <w:position w:val="-6"/>
        </w:rPr>
        <w:object w:dxaOrig="580" w:dyaOrig="260">
          <v:shape id="_x0000_i1049" type="#_x0000_t75" style="width:29.4pt;height:13.2pt" o:ole="">
            <v:imagedata r:id="rId60" o:title=""/>
          </v:shape>
          <o:OLEObject Type="Embed" ProgID="Equation.DSMT4" ShapeID="_x0000_i1049" DrawAspect="Content" ObjectID="_1734788438" r:id="rId61"/>
        </w:object>
      </w:r>
      <w:r w:rsidR="0006103A">
        <w:rPr>
          <w:snapToGrid w:val="0"/>
          <w:szCs w:val="22"/>
        </w:rPr>
        <w:tab/>
      </w: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2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0522AE" w:rsidRPr="00617C5A">
        <w:rPr>
          <w:position w:val="-6"/>
        </w:rPr>
        <w:object w:dxaOrig="560" w:dyaOrig="260">
          <v:shape id="_x0000_i1050" type="#_x0000_t75" style="width:27.9pt;height:13.2pt" o:ole="">
            <v:imagedata r:id="rId62" o:title=""/>
          </v:shape>
          <o:OLEObject Type="Embed" ProgID="Equation.DSMT4" ShapeID="_x0000_i1050" DrawAspect="Content" ObjectID="_1734788439" r:id="rId63"/>
        </w:object>
      </w:r>
      <w:r w:rsidRPr="00623485">
        <w:rPr>
          <w:snapToGrid w:val="0"/>
          <w:szCs w:val="22"/>
        </w:rPr>
        <w:tab/>
        <w:t>(</w:t>
      </w:r>
      <w:r w:rsidRPr="00623485">
        <w:rPr>
          <w:rFonts w:hint="eastAsia"/>
          <w:snapToGrid w:val="0"/>
          <w:szCs w:val="22"/>
        </w:rPr>
        <w:t>3</w:t>
      </w:r>
      <w:r w:rsidRPr="00623485">
        <w:rPr>
          <w:snapToGrid w:val="0"/>
          <w:szCs w:val="22"/>
        </w:rPr>
        <w:t>)</w:t>
      </w:r>
      <w:r>
        <w:rPr>
          <w:rFonts w:hint="eastAsia"/>
          <w:snapToGrid w:val="0"/>
          <w:szCs w:val="22"/>
        </w:rPr>
        <w:t xml:space="preserve"> </w:t>
      </w:r>
      <w:r w:rsidR="000522AE" w:rsidRPr="00617C5A">
        <w:rPr>
          <w:position w:val="-6"/>
        </w:rPr>
        <w:object w:dxaOrig="620" w:dyaOrig="300">
          <v:shape id="_x0000_i1051" type="#_x0000_t75" style="width:30.95pt;height:15.2pt" o:ole="">
            <v:imagedata r:id="rId64" o:title=""/>
          </v:shape>
          <o:OLEObject Type="Embed" ProgID="Equation.DSMT4" ShapeID="_x0000_i1051" DrawAspect="Content" ObjectID="_1734788440" r:id="rId65"/>
        </w:object>
      </w:r>
      <w:r w:rsidRPr="00623485">
        <w:rPr>
          <w:snapToGrid w:val="0"/>
          <w:szCs w:val="22"/>
        </w:rPr>
        <w:tab/>
        <w:t>(</w:t>
      </w:r>
      <w:r w:rsidRPr="00623485">
        <w:rPr>
          <w:rFonts w:hint="eastAsia"/>
          <w:snapToGrid w:val="0"/>
          <w:szCs w:val="22"/>
        </w:rPr>
        <w:t>4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0522AE" w:rsidRPr="00617C5A">
        <w:rPr>
          <w:position w:val="-6"/>
        </w:rPr>
        <w:object w:dxaOrig="720" w:dyaOrig="300">
          <v:shape id="_x0000_i1052" type="#_x0000_t75" style="width:36pt;height:15.2pt" o:ole="">
            <v:imagedata r:id="rId66" o:title=""/>
          </v:shape>
          <o:OLEObject Type="Embed" ProgID="Equation.DSMT4" ShapeID="_x0000_i1052" DrawAspect="Content" ObjectID="_1734788441" r:id="rId67"/>
        </w:object>
      </w:r>
      <w:r w:rsidR="0006103A">
        <w:rPr>
          <w:snapToGrid w:val="0"/>
          <w:szCs w:val="22"/>
        </w:rPr>
        <w:tab/>
      </w: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5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0522AE" w:rsidRPr="00617C5A">
        <w:rPr>
          <w:position w:val="-6"/>
        </w:rPr>
        <w:object w:dxaOrig="700" w:dyaOrig="300">
          <v:shape id="_x0000_i1053" type="#_x0000_t75" style="width:35pt;height:15.2pt" o:ole="">
            <v:imagedata r:id="rId68" o:title=""/>
          </v:shape>
          <o:OLEObject Type="Embed" ProgID="Equation.DSMT4" ShapeID="_x0000_i1053" DrawAspect="Content" ObjectID="_1734788442" r:id="rId69"/>
        </w:object>
      </w:r>
    </w:p>
    <w:p w:rsidR="003B5F84" w:rsidRDefault="003B5F84" w:rsidP="003B5F84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3B5F84" w:rsidRDefault="003B5F84" w:rsidP="003B5F84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346799" w:rsidRPr="00B55FE2" w:rsidRDefault="000B46AF" w:rsidP="003B5F84">
      <w:pPr>
        <w:pStyle w:val="ABCDE"/>
        <w:ind w:leftChars="0" w:hangingChars="143" w:hanging="372"/>
        <w:rPr>
          <w:snapToGrid w:val="0"/>
        </w:rPr>
      </w:pPr>
      <w:r w:rsidRPr="00B55FE2">
        <w:rPr>
          <w:snapToGrid w:val="0"/>
          <w:color w:val="000000" w:themeColor="text1"/>
        </w:rPr>
        <w:t>4.</w:t>
      </w:r>
      <w:r w:rsidR="002C6CD9" w:rsidRPr="00B55FE2">
        <w:rPr>
          <w:snapToGrid w:val="0"/>
        </w:rPr>
        <w:t xml:space="preserve"> </w:t>
      </w:r>
      <w:r w:rsidR="00346799" w:rsidRPr="00D94092">
        <w:rPr>
          <w:snapToGrid w:val="0"/>
        </w:rPr>
        <w:t>將數字</w:t>
      </w:r>
      <w:r w:rsidR="00346799" w:rsidRPr="00D94092">
        <w:rPr>
          <w:snapToGrid w:val="0"/>
        </w:rPr>
        <w:t>1</w:t>
      </w:r>
      <w:r w:rsidR="00D017DF">
        <w:rPr>
          <w:rFonts w:hint="eastAsia"/>
          <w:snapToGrid w:val="0"/>
        </w:rPr>
        <w:t>、</w:t>
      </w:r>
      <w:r w:rsidR="00D017DF">
        <w:rPr>
          <w:rFonts w:hint="eastAsia"/>
          <w:snapToGrid w:val="0"/>
        </w:rPr>
        <w:t>2</w:t>
      </w:r>
      <w:r w:rsidR="00D017DF">
        <w:rPr>
          <w:rFonts w:hint="eastAsia"/>
          <w:snapToGrid w:val="0"/>
        </w:rPr>
        <w:t>、</w:t>
      </w:r>
      <w:r w:rsidR="00D017DF">
        <w:rPr>
          <w:rFonts w:hint="eastAsia"/>
          <w:snapToGrid w:val="0"/>
        </w:rPr>
        <w:t>3</w:t>
      </w:r>
      <w:r w:rsidR="00D017DF">
        <w:rPr>
          <w:rFonts w:hint="eastAsia"/>
          <w:snapToGrid w:val="0"/>
        </w:rPr>
        <w:t>、</w:t>
      </w:r>
      <w:r w:rsidR="00C30A2B">
        <w:rPr>
          <w:snapToGrid w:val="0"/>
        </w:rPr>
        <w:t>…</w:t>
      </w:r>
      <w:r w:rsidR="00D017DF">
        <w:rPr>
          <w:rFonts w:hint="eastAsia"/>
          <w:snapToGrid w:val="0"/>
        </w:rPr>
        <w:t>、</w:t>
      </w:r>
      <w:r w:rsidR="00D017DF">
        <w:rPr>
          <w:rFonts w:hint="eastAsia"/>
          <w:snapToGrid w:val="0"/>
        </w:rPr>
        <w:t>9</w:t>
      </w:r>
      <w:r w:rsidR="00D017DF">
        <w:rPr>
          <w:rFonts w:hint="eastAsia"/>
          <w:snapToGrid w:val="0"/>
        </w:rPr>
        <w:t>等</w:t>
      </w:r>
      <w:r w:rsidR="00D017DF">
        <w:rPr>
          <w:rFonts w:hint="eastAsia"/>
          <w:snapToGrid w:val="0"/>
        </w:rPr>
        <w:t>9</w:t>
      </w:r>
      <w:r w:rsidR="00D017DF">
        <w:rPr>
          <w:rFonts w:hint="eastAsia"/>
          <w:snapToGrid w:val="0"/>
        </w:rPr>
        <w:t>個數字排成</w:t>
      </w:r>
      <w:r w:rsidR="00346799" w:rsidRPr="00D94092">
        <w:rPr>
          <w:snapToGrid w:val="0"/>
        </w:rPr>
        <w:t>九位數</w:t>
      </w:r>
      <w:r w:rsidR="00D017DF">
        <w:rPr>
          <w:rFonts w:hint="eastAsia"/>
          <w:snapToGrid w:val="0"/>
        </w:rPr>
        <w:t>（數字不得重複）</w:t>
      </w:r>
      <w:r w:rsidR="00346799" w:rsidRPr="00D94092">
        <w:rPr>
          <w:snapToGrid w:val="0"/>
        </w:rPr>
        <w:t>，使得前</w:t>
      </w:r>
      <w:r w:rsidR="00346799" w:rsidRPr="00D94092">
        <w:rPr>
          <w:snapToGrid w:val="0"/>
        </w:rPr>
        <w:t>5</w:t>
      </w:r>
      <w:r w:rsidR="00346799" w:rsidRPr="00D94092">
        <w:rPr>
          <w:snapToGrid w:val="0"/>
        </w:rPr>
        <w:t>位從左至右遞增、且後</w:t>
      </w:r>
      <w:r w:rsidR="00346799" w:rsidRPr="00D94092">
        <w:rPr>
          <w:snapToGrid w:val="0"/>
        </w:rPr>
        <w:t>5</w:t>
      </w:r>
      <w:r w:rsidR="00346799" w:rsidRPr="00D94092">
        <w:rPr>
          <w:snapToGrid w:val="0"/>
        </w:rPr>
        <w:t>位從左至右遞減。試問共有幾個滿足條件的九位數？</w:t>
      </w:r>
    </w:p>
    <w:p w:rsidR="00623485" w:rsidRPr="00623485" w:rsidRDefault="00623485" w:rsidP="009A1283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  <w:szCs w:val="22"/>
        </w:rPr>
      </w:pP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1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447E4D" w:rsidRPr="007A7C32">
        <w:rPr>
          <w:position w:val="-22"/>
        </w:rPr>
        <w:object w:dxaOrig="460" w:dyaOrig="580">
          <v:shape id="_x0000_i1054" type="#_x0000_t75" style="width:24.85pt;height:29.4pt" o:ole="">
            <v:imagedata r:id="rId70" o:title=""/>
          </v:shape>
          <o:OLEObject Type="Embed" ProgID="Equation.DSMT4" ShapeID="_x0000_i1054" DrawAspect="Content" ObjectID="_1734788443" r:id="rId71"/>
        </w:object>
      </w:r>
      <w:r w:rsidR="006F6A3F">
        <w:rPr>
          <w:snapToGrid w:val="0"/>
          <w:szCs w:val="22"/>
        </w:rPr>
        <w:tab/>
      </w: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2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447E4D" w:rsidRPr="007A7C32">
        <w:rPr>
          <w:position w:val="-22"/>
        </w:rPr>
        <w:object w:dxaOrig="440" w:dyaOrig="580">
          <v:shape id="_x0000_i1055" type="#_x0000_t75" style="width:22.3pt;height:29.4pt" o:ole="">
            <v:imagedata r:id="rId72" o:title=""/>
          </v:shape>
          <o:OLEObject Type="Embed" ProgID="Equation.DSMT4" ShapeID="_x0000_i1055" DrawAspect="Content" ObjectID="_1734788444" r:id="rId73"/>
        </w:object>
      </w:r>
      <w:r w:rsidR="006F6A3F">
        <w:rPr>
          <w:snapToGrid w:val="0"/>
          <w:szCs w:val="22"/>
        </w:rPr>
        <w:tab/>
      </w: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3</w:t>
      </w:r>
      <w:r w:rsidRPr="00623485">
        <w:rPr>
          <w:snapToGrid w:val="0"/>
          <w:szCs w:val="22"/>
        </w:rPr>
        <w:t>)</w:t>
      </w:r>
      <w:r>
        <w:rPr>
          <w:rFonts w:hint="eastAsia"/>
          <w:snapToGrid w:val="0"/>
          <w:szCs w:val="22"/>
        </w:rPr>
        <w:t xml:space="preserve"> </w:t>
      </w:r>
      <w:r w:rsidR="007A7C32" w:rsidRPr="007A7C32">
        <w:rPr>
          <w:position w:val="-22"/>
        </w:rPr>
        <w:object w:dxaOrig="460" w:dyaOrig="580">
          <v:shape id="_x0000_i1056" type="#_x0000_t75" style="width:23.85pt;height:29.4pt" o:ole="">
            <v:imagedata r:id="rId74" o:title=""/>
          </v:shape>
          <o:OLEObject Type="Embed" ProgID="Equation.DSMT4" ShapeID="_x0000_i1056" DrawAspect="Content" ObjectID="_1734788445" r:id="rId75"/>
        </w:object>
      </w:r>
      <w:r w:rsidR="006F6A3F">
        <w:rPr>
          <w:snapToGrid w:val="0"/>
          <w:szCs w:val="22"/>
        </w:rPr>
        <w:tab/>
      </w: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4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447E4D" w:rsidRPr="007A7C32">
        <w:rPr>
          <w:position w:val="-22"/>
        </w:rPr>
        <w:object w:dxaOrig="279" w:dyaOrig="580">
          <v:shape id="_x0000_i1057" type="#_x0000_t75" style="width:15.2pt;height:29.4pt" o:ole="">
            <v:imagedata r:id="rId76" o:title=""/>
          </v:shape>
          <o:OLEObject Type="Embed" ProgID="Equation.DSMT4" ShapeID="_x0000_i1057" DrawAspect="Content" ObjectID="_1734788446" r:id="rId77"/>
        </w:object>
      </w:r>
      <w:r w:rsidR="006F6A3F">
        <w:rPr>
          <w:snapToGrid w:val="0"/>
          <w:szCs w:val="22"/>
        </w:rPr>
        <w:tab/>
      </w: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5</w:t>
      </w:r>
      <w:r w:rsidRPr="00623485">
        <w:rPr>
          <w:snapToGrid w:val="0"/>
          <w:szCs w:val="22"/>
        </w:rPr>
        <w:t>)</w:t>
      </w:r>
      <w:r w:rsidRPr="00623485">
        <w:rPr>
          <w:rFonts w:hint="eastAsia"/>
          <w:snapToGrid w:val="0"/>
          <w:szCs w:val="22"/>
        </w:rPr>
        <w:t xml:space="preserve"> </w:t>
      </w:r>
      <w:r w:rsidR="00447E4D" w:rsidRPr="007A7C32">
        <w:rPr>
          <w:position w:val="-22"/>
        </w:rPr>
        <w:object w:dxaOrig="279" w:dyaOrig="580">
          <v:shape id="_x0000_i1058" type="#_x0000_t75" style="width:14.2pt;height:29.4pt" o:ole="">
            <v:imagedata r:id="rId78" o:title=""/>
          </v:shape>
          <o:OLEObject Type="Embed" ProgID="Equation.DSMT4" ShapeID="_x0000_i1058" DrawAspect="Content" ObjectID="_1734788447" r:id="rId79"/>
        </w:object>
      </w:r>
    </w:p>
    <w:p w:rsidR="000E6748" w:rsidRDefault="000E6748" w:rsidP="00531E2B">
      <w:pPr>
        <w:pStyle w:val="ABCDE"/>
        <w:snapToGrid w:val="0"/>
        <w:spacing w:beforeLines="0" w:before="0" w:afterLines="50" w:after="120" w:line="480" w:lineRule="exact"/>
        <w:ind w:leftChars="0" w:hangingChars="143" w:hanging="372"/>
      </w:pPr>
    </w:p>
    <w:p w:rsidR="004A5873" w:rsidRPr="00B84A7B" w:rsidRDefault="004A5873" w:rsidP="00531E2B">
      <w:pPr>
        <w:pStyle w:val="ABCDE"/>
        <w:snapToGrid w:val="0"/>
        <w:spacing w:beforeLines="0" w:before="0" w:afterLines="50" w:after="120" w:line="480" w:lineRule="exact"/>
        <w:ind w:leftChars="0" w:hangingChars="143" w:hanging="372"/>
      </w:pPr>
      <w:r>
        <w:lastRenderedPageBreak/>
        <w:t>5.</w:t>
      </w:r>
      <w:r>
        <w:rPr>
          <w:rFonts w:hint="eastAsia"/>
        </w:rPr>
        <w:t xml:space="preserve"> </w:t>
      </w:r>
      <w:r w:rsidRPr="00B55FE2">
        <w:rPr>
          <w:snapToGrid w:val="0"/>
        </w:rPr>
        <w:t>已知坐標空間中</w:t>
      </w:r>
      <w:r w:rsidR="00B55FE2" w:rsidRPr="00B55FE2">
        <w:rPr>
          <w:rFonts w:hint="eastAsia"/>
          <w:i/>
          <w:snapToGrid w:val="0"/>
        </w:rPr>
        <w:t>P</w:t>
      </w:r>
      <w:r w:rsidR="00B55FE2" w:rsidRPr="00B55FE2">
        <w:rPr>
          <w:rFonts w:hint="eastAsia"/>
          <w:snapToGrid w:val="0"/>
        </w:rPr>
        <w:t>、</w:t>
      </w:r>
      <w:r w:rsidR="00B55FE2" w:rsidRPr="00B55FE2">
        <w:rPr>
          <w:rFonts w:hint="eastAsia"/>
          <w:i/>
          <w:snapToGrid w:val="0"/>
        </w:rPr>
        <w:t>Q</w:t>
      </w:r>
      <w:r w:rsidR="00B55FE2" w:rsidRPr="00B55FE2">
        <w:rPr>
          <w:rFonts w:hint="eastAsia"/>
          <w:snapToGrid w:val="0"/>
        </w:rPr>
        <w:t>、</w:t>
      </w:r>
      <w:r w:rsidR="00B55FE2" w:rsidRPr="00B55FE2">
        <w:rPr>
          <w:rFonts w:hint="eastAsia"/>
          <w:i/>
          <w:snapToGrid w:val="0"/>
        </w:rPr>
        <w:t>R</w:t>
      </w:r>
      <w:r w:rsidRPr="00B55FE2">
        <w:rPr>
          <w:snapToGrid w:val="0"/>
        </w:rPr>
        <w:t>為平面</w:t>
      </w:r>
      <w:r w:rsidR="00D94092" w:rsidRPr="00617C5A">
        <w:rPr>
          <w:position w:val="-10"/>
        </w:rPr>
        <w:object w:dxaOrig="1640" w:dyaOrig="360">
          <v:shape id="_x0000_i1059" type="#_x0000_t75" style="width:81.65pt;height:17.75pt" o:ole="">
            <v:imagedata r:id="rId80" o:title=""/>
          </v:shape>
          <o:OLEObject Type="Embed" ProgID="Equation.DSMT4" ShapeID="_x0000_i1059" DrawAspect="Content" ObjectID="_1734788448" r:id="rId81"/>
        </w:object>
      </w:r>
      <w:r w:rsidRPr="00B55FE2">
        <w:rPr>
          <w:snapToGrid w:val="0"/>
        </w:rPr>
        <w:t>上不共線三點</w:t>
      </w:r>
      <w:r w:rsidR="007C3EF1" w:rsidRPr="00B55FE2">
        <w:rPr>
          <w:rFonts w:ascii="新細明體" w:hAnsi="新細明體" w:hint="eastAsia"/>
          <w:snapToGrid w:val="0"/>
        </w:rPr>
        <w:t>。</w:t>
      </w:r>
      <w:r w:rsidR="00B55FE2">
        <w:rPr>
          <w:rFonts w:ascii="新細明體" w:hAnsi="新細明體"/>
          <w:snapToGrid w:val="0"/>
        </w:rPr>
        <w:br/>
      </w:r>
      <w:r w:rsidRPr="00B84A7B">
        <w:t>令</w:t>
      </w:r>
      <w:r w:rsidR="006F6A3F" w:rsidRPr="00A56F3D">
        <w:fldChar w:fldCharType="begin"/>
      </w:r>
      <w:r w:rsidR="006F6A3F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6F6A3F" w:rsidRPr="00A56F3D">
        <w:instrText>(</w:instrText>
      </w:r>
      <w:r w:rsidR="006F6A3F" w:rsidRPr="004C4D6E">
        <w:rPr>
          <w:rFonts w:hint="eastAsia"/>
          <w:sz w:val="40"/>
          <w:szCs w:val="40"/>
        </w:rPr>
        <w:sym w:font="MT Extra" w:char="F086"/>
      </w:r>
      <w:r w:rsidR="006F6A3F" w:rsidRPr="00A56F3D">
        <w:instrText>),</w:instrText>
      </w:r>
      <w:r w:rsidR="006F6A3F" w:rsidRPr="004C4D6E">
        <w:rPr>
          <w:rFonts w:hint="eastAsia"/>
          <w:i/>
          <w:snapToGrid w:val="0"/>
          <w:color w:val="000000" w:themeColor="text1"/>
        </w:rPr>
        <w:instrText>P</w:instrText>
      </w:r>
      <w:r w:rsidR="006F6A3F">
        <w:rPr>
          <w:rFonts w:hint="eastAsia"/>
          <w:i/>
          <w:snapToGrid w:val="0"/>
          <w:color w:val="000000" w:themeColor="text1"/>
        </w:rPr>
        <w:instrText>Q</w:instrText>
      </w:r>
      <w:r w:rsidR="006F6A3F" w:rsidRPr="00A56F3D">
        <w:instrText>)</w:instrText>
      </w:r>
      <w:r w:rsidR="006F6A3F" w:rsidRPr="00A56F3D">
        <w:fldChar w:fldCharType="end"/>
      </w:r>
      <w:r w:rsidR="00016F1F" w:rsidRPr="009E2EA5">
        <w:rPr>
          <w:position w:val="-10"/>
        </w:rPr>
        <w:object w:dxaOrig="1040" w:dyaOrig="320">
          <v:shape id="_x0000_i1060" type="#_x0000_t75" style="width:52.25pt;height:16.25pt" o:ole="">
            <v:imagedata r:id="rId82" o:title=""/>
          </v:shape>
          <o:OLEObject Type="Embed" ProgID="Equation.DSMT4" ShapeID="_x0000_i1060" DrawAspect="Content" ObjectID="_1734788449" r:id="rId83"/>
        </w:object>
      </w:r>
      <w:r w:rsidR="006F6A3F">
        <w:rPr>
          <w:rFonts w:hint="eastAsia"/>
        </w:rPr>
        <w:t>，</w:t>
      </w:r>
      <w:r w:rsidR="006F6A3F" w:rsidRPr="00A56F3D">
        <w:fldChar w:fldCharType="begin"/>
      </w:r>
      <w:r w:rsidR="006F6A3F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6F6A3F" w:rsidRPr="00A56F3D">
        <w:instrText>(</w:instrText>
      </w:r>
      <w:r w:rsidR="006F6A3F" w:rsidRPr="004C4D6E">
        <w:rPr>
          <w:rFonts w:hint="eastAsia"/>
          <w:sz w:val="40"/>
          <w:szCs w:val="40"/>
        </w:rPr>
        <w:sym w:font="MT Extra" w:char="F086"/>
      </w:r>
      <w:r w:rsidR="006F6A3F" w:rsidRPr="00A56F3D">
        <w:instrText>),</w:instrText>
      </w:r>
      <w:r w:rsidR="006F6A3F" w:rsidRPr="004C4D6E">
        <w:rPr>
          <w:rFonts w:hint="eastAsia"/>
          <w:i/>
          <w:snapToGrid w:val="0"/>
          <w:color w:val="000000" w:themeColor="text1"/>
        </w:rPr>
        <w:instrText>P</w:instrText>
      </w:r>
      <w:r w:rsidR="006F6A3F">
        <w:rPr>
          <w:rFonts w:hint="eastAsia"/>
          <w:i/>
          <w:snapToGrid w:val="0"/>
          <w:color w:val="000000" w:themeColor="text1"/>
        </w:rPr>
        <w:instrText>R</w:instrText>
      </w:r>
      <w:r w:rsidR="006F6A3F" w:rsidRPr="00A56F3D">
        <w:instrText>)</w:instrText>
      </w:r>
      <w:r w:rsidR="006F6A3F" w:rsidRPr="00A56F3D">
        <w:fldChar w:fldCharType="end"/>
      </w:r>
      <w:r w:rsidR="00016F1F" w:rsidRPr="009E2EA5">
        <w:rPr>
          <w:position w:val="-10"/>
        </w:rPr>
        <w:object w:dxaOrig="1120" w:dyaOrig="320">
          <v:shape id="_x0000_i1061" type="#_x0000_t75" style="width:56.3pt;height:16.25pt" o:ole="">
            <v:imagedata r:id="rId84" o:title=""/>
          </v:shape>
          <o:OLEObject Type="Embed" ProgID="Equation.DSMT4" ShapeID="_x0000_i1061" DrawAspect="Content" ObjectID="_1734788450" r:id="rId85"/>
        </w:object>
      </w:r>
      <w:r w:rsidRPr="00B84A7B">
        <w:t>。</w:t>
      </w:r>
      <w:r w:rsidRPr="005121A5">
        <w:t>試選出</w:t>
      </w:r>
      <w:r w:rsidR="001A1FC4" w:rsidRPr="005121A5">
        <w:t>下列</w:t>
      </w:r>
      <w:r w:rsidRPr="005121A5">
        <w:t>行列式</w:t>
      </w:r>
      <w:r w:rsidR="0028024E" w:rsidRPr="005121A5">
        <w:t>中</w:t>
      </w:r>
      <w:r w:rsidRPr="005121A5">
        <w:rPr>
          <w:b/>
          <w:u w:val="single"/>
        </w:rPr>
        <w:t>絕對值</w:t>
      </w:r>
      <w:r w:rsidRPr="005121A5">
        <w:t>為最大的選項。</w:t>
      </w:r>
    </w:p>
    <w:p w:rsidR="0002352F" w:rsidRPr="00B84A7B" w:rsidRDefault="006F6A3F" w:rsidP="009A1283">
      <w:pPr>
        <w:pStyle w:val="ABCDE"/>
        <w:snapToGrid w:val="0"/>
        <w:spacing w:beforeLines="0" w:before="0"/>
        <w:ind w:leftChars="-1" w:left="-2" w:firstLineChars="129" w:firstLine="335"/>
      </w:pPr>
      <w:r w:rsidRPr="00623485">
        <w:rPr>
          <w:snapToGrid w:val="0"/>
          <w:szCs w:val="22"/>
        </w:rPr>
        <w:t>(</w:t>
      </w:r>
      <w:r w:rsidRPr="00623485">
        <w:rPr>
          <w:rFonts w:hint="eastAsia"/>
          <w:snapToGrid w:val="0"/>
          <w:szCs w:val="22"/>
        </w:rPr>
        <w:t>1</w:t>
      </w:r>
      <w:r w:rsidRPr="00623485">
        <w:rPr>
          <w:snapToGrid w:val="0"/>
          <w:szCs w:val="22"/>
        </w:rPr>
        <w:t>)</w:t>
      </w:r>
      <w:r w:rsidR="004A5873" w:rsidRPr="00520191">
        <w:t xml:space="preserve"> </w:t>
      </w:r>
      <w:r w:rsidR="00777BF9" w:rsidRPr="009E2EA5">
        <w:rPr>
          <w:position w:val="-46"/>
        </w:rPr>
        <w:object w:dxaOrig="1140" w:dyaOrig="1020">
          <v:shape id="_x0000_i1062" type="#_x0000_t75" style="width:56.8pt;height:51.2pt" o:ole="">
            <v:imagedata r:id="rId86" o:title=""/>
          </v:shape>
          <o:OLEObject Type="Embed" ProgID="Equation.DSMT4" ShapeID="_x0000_i1062" DrawAspect="Content" ObjectID="_1734788451" r:id="rId87"/>
        </w:object>
      </w:r>
      <w:r w:rsidR="009A1283">
        <w:tab/>
      </w:r>
      <w:r w:rsidR="009A1283">
        <w:tab/>
      </w:r>
      <w:r w:rsidRPr="00623485">
        <w:rPr>
          <w:snapToGrid w:val="0"/>
          <w:szCs w:val="22"/>
        </w:rPr>
        <w:t>(</w:t>
      </w:r>
      <w:r>
        <w:rPr>
          <w:rFonts w:hint="eastAsia"/>
          <w:snapToGrid w:val="0"/>
          <w:szCs w:val="22"/>
        </w:rPr>
        <w:t>2</w:t>
      </w:r>
      <w:r w:rsidRPr="00623485">
        <w:rPr>
          <w:snapToGrid w:val="0"/>
          <w:szCs w:val="22"/>
        </w:rPr>
        <w:t>)</w:t>
      </w:r>
      <w:r w:rsidRPr="00B84A7B">
        <w:t xml:space="preserve"> </w:t>
      </w:r>
      <w:r w:rsidR="00777BF9" w:rsidRPr="003B30E8">
        <w:rPr>
          <w:position w:val="-46"/>
        </w:rPr>
        <w:object w:dxaOrig="1160" w:dyaOrig="1020">
          <v:shape id="_x0000_i1063" type="#_x0000_t75" style="width:58.3pt;height:52.25pt" o:ole="">
            <v:imagedata r:id="rId88" o:title=""/>
          </v:shape>
          <o:OLEObject Type="Embed" ProgID="Equation.DSMT4" ShapeID="_x0000_i1063" DrawAspect="Content" ObjectID="_1734788452" r:id="rId89"/>
        </w:object>
      </w:r>
      <w:r w:rsidR="009A1283">
        <w:tab/>
      </w:r>
      <w:r>
        <w:tab/>
      </w:r>
      <w:r w:rsidRPr="00623485">
        <w:rPr>
          <w:snapToGrid w:val="0"/>
          <w:szCs w:val="22"/>
        </w:rPr>
        <w:t>(</w:t>
      </w:r>
      <w:r>
        <w:rPr>
          <w:rFonts w:hint="eastAsia"/>
          <w:snapToGrid w:val="0"/>
          <w:szCs w:val="22"/>
        </w:rPr>
        <w:t>3</w:t>
      </w:r>
      <w:r w:rsidRPr="00623485">
        <w:rPr>
          <w:snapToGrid w:val="0"/>
          <w:szCs w:val="22"/>
        </w:rPr>
        <w:t>)</w:t>
      </w:r>
      <w:r>
        <w:rPr>
          <w:rFonts w:hint="eastAsia"/>
          <w:snapToGrid w:val="0"/>
          <w:szCs w:val="22"/>
        </w:rPr>
        <w:t xml:space="preserve"> </w:t>
      </w:r>
      <w:r w:rsidR="003B30E8" w:rsidRPr="003B30E8">
        <w:rPr>
          <w:position w:val="-46"/>
        </w:rPr>
        <w:object w:dxaOrig="1160" w:dyaOrig="1020">
          <v:shape id="_x0000_i1064" type="#_x0000_t75" style="width:57.8pt;height:52.25pt" o:ole="">
            <v:imagedata r:id="rId90" o:title=""/>
          </v:shape>
          <o:OLEObject Type="Embed" ProgID="Equation.DSMT4" ShapeID="_x0000_i1064" DrawAspect="Content" ObjectID="_1734788453" r:id="rId91"/>
        </w:object>
      </w:r>
      <w:r w:rsidR="0002352F" w:rsidRPr="00B84A7B">
        <w:t xml:space="preserve"> </w:t>
      </w:r>
    </w:p>
    <w:p w:rsidR="00E47C8C" w:rsidRPr="004148EE" w:rsidRDefault="006F6A3F" w:rsidP="00116BCF">
      <w:pPr>
        <w:pStyle w:val="ABCDE"/>
        <w:snapToGrid w:val="0"/>
        <w:spacing w:beforeLines="100" w:before="240"/>
        <w:ind w:leftChars="-1" w:left="-2" w:firstLineChars="129" w:firstLine="335"/>
        <w:rPr>
          <w:rFonts w:cs="新細明體"/>
          <w:spacing w:val="24"/>
          <w:szCs w:val="22"/>
        </w:rPr>
      </w:pPr>
      <w:r w:rsidRPr="00623485">
        <w:rPr>
          <w:snapToGrid w:val="0"/>
          <w:szCs w:val="22"/>
        </w:rPr>
        <w:t>(</w:t>
      </w:r>
      <w:r>
        <w:rPr>
          <w:rFonts w:hint="eastAsia"/>
          <w:snapToGrid w:val="0"/>
          <w:szCs w:val="22"/>
        </w:rPr>
        <w:t>4</w:t>
      </w:r>
      <w:r w:rsidRPr="00623485">
        <w:rPr>
          <w:snapToGrid w:val="0"/>
          <w:szCs w:val="22"/>
        </w:rPr>
        <w:t>)</w:t>
      </w:r>
      <w:r w:rsidR="00D21CDF">
        <w:rPr>
          <w:rFonts w:hint="eastAsia"/>
        </w:rPr>
        <w:t xml:space="preserve"> </w:t>
      </w:r>
      <w:r w:rsidR="003B30E8" w:rsidRPr="003B30E8">
        <w:rPr>
          <w:position w:val="-46"/>
        </w:rPr>
        <w:object w:dxaOrig="1180" w:dyaOrig="1020">
          <v:shape id="_x0000_i1065" type="#_x0000_t75" style="width:58.8pt;height:52.25pt" o:ole="">
            <v:imagedata r:id="rId92" o:title=""/>
          </v:shape>
          <o:OLEObject Type="Embed" ProgID="Equation.DSMT4" ShapeID="_x0000_i1065" DrawAspect="Content" ObjectID="_1734788454" r:id="rId93"/>
        </w:object>
      </w:r>
      <w:r>
        <w:tab/>
      </w:r>
      <w:r>
        <w:tab/>
      </w:r>
      <w:r w:rsidRPr="00623485">
        <w:rPr>
          <w:snapToGrid w:val="0"/>
          <w:szCs w:val="22"/>
        </w:rPr>
        <w:t>(</w:t>
      </w:r>
      <w:r>
        <w:rPr>
          <w:rFonts w:hint="eastAsia"/>
          <w:snapToGrid w:val="0"/>
          <w:szCs w:val="22"/>
        </w:rPr>
        <w:t>5</w:t>
      </w:r>
      <w:r w:rsidRPr="00623485">
        <w:rPr>
          <w:snapToGrid w:val="0"/>
          <w:szCs w:val="22"/>
        </w:rPr>
        <w:t>)</w:t>
      </w:r>
      <w:r w:rsidR="00D21CDF">
        <w:rPr>
          <w:rFonts w:hint="eastAsia"/>
        </w:rPr>
        <w:t xml:space="preserve"> </w:t>
      </w:r>
      <w:r w:rsidR="00F350EE" w:rsidRPr="009E2EA5">
        <w:rPr>
          <w:position w:val="-46"/>
        </w:rPr>
        <w:object w:dxaOrig="1200" w:dyaOrig="1020">
          <v:shape id="_x0000_i1066" type="#_x0000_t75" style="width:59.3pt;height:51.2pt" o:ole="">
            <v:imagedata r:id="rId94" o:title=""/>
          </v:shape>
          <o:OLEObject Type="Embed" ProgID="Equation.DSMT4" ShapeID="_x0000_i1066" DrawAspect="Content" ObjectID="_1734788455" r:id="rId95"/>
        </w:object>
      </w:r>
      <w:r w:rsidR="009A1283" w:rsidRPr="009A1283">
        <w:t xml:space="preserve"> </w:t>
      </w:r>
    </w:p>
    <w:p w:rsidR="00531E2B" w:rsidRDefault="00531E2B" w:rsidP="00531E2B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531E2B" w:rsidRDefault="00531E2B" w:rsidP="00531E2B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987966" w:rsidRDefault="00987966" w:rsidP="00531E2B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B55FE2" w:rsidRPr="00F65379" w:rsidRDefault="00B55FE2" w:rsidP="00531E2B">
      <w:pPr>
        <w:pStyle w:val="ABCDE"/>
        <w:spacing w:beforeLines="0" w:before="0" w:afterLines="50" w:after="120" w:line="480" w:lineRule="exact"/>
        <w:ind w:leftChars="0" w:hangingChars="143" w:hanging="372"/>
        <w:rPr>
          <w:rFonts w:ascii="新細明體" w:hAnsi="新細明體"/>
        </w:rPr>
      </w:pPr>
      <w:r w:rsidRPr="00F65379">
        <w:rPr>
          <w:rFonts w:hint="eastAsia"/>
        </w:rPr>
        <w:t xml:space="preserve">6. </w:t>
      </w:r>
      <w:r w:rsidRPr="00116BCF">
        <w:rPr>
          <w:snapToGrid w:val="0"/>
          <w:spacing w:val="24"/>
        </w:rPr>
        <w:t>坐標</w:t>
      </w:r>
      <w:r w:rsidRPr="00116BCF">
        <w:rPr>
          <w:spacing w:val="24"/>
        </w:rPr>
        <w:t>空間</w:t>
      </w:r>
      <w:r w:rsidRPr="00116BCF">
        <w:rPr>
          <w:snapToGrid w:val="0"/>
          <w:spacing w:val="24"/>
        </w:rPr>
        <w:t>中</w:t>
      </w:r>
      <w:r w:rsidRPr="00116BCF">
        <w:rPr>
          <w:rFonts w:ascii="新細明體" w:hAnsi="新細明體" w:hint="eastAsia"/>
          <w:snapToGrid w:val="0"/>
          <w:spacing w:val="24"/>
        </w:rPr>
        <w:t>，考慮</w:t>
      </w:r>
      <w:r w:rsidRPr="00116BCF">
        <w:rPr>
          <w:snapToGrid w:val="0"/>
          <w:spacing w:val="24"/>
        </w:rPr>
        <w:t>邊長為</w:t>
      </w:r>
      <w:r w:rsidRPr="00116BCF">
        <w:rPr>
          <w:rFonts w:hint="eastAsia"/>
          <w:snapToGrid w:val="0"/>
          <w:spacing w:val="24"/>
        </w:rPr>
        <w:t>1</w:t>
      </w:r>
      <w:r w:rsidRPr="00116BCF">
        <w:rPr>
          <w:snapToGrid w:val="0"/>
          <w:spacing w:val="24"/>
        </w:rPr>
        <w:t>的正立方體</w:t>
      </w:r>
      <w:r w:rsidRPr="00116BCF">
        <w:rPr>
          <w:rFonts w:ascii="新細明體" w:hAnsi="新細明體" w:hint="eastAsia"/>
          <w:snapToGrid w:val="0"/>
          <w:spacing w:val="24"/>
        </w:rPr>
        <w:t>，</w:t>
      </w:r>
      <w:r w:rsidRPr="00116BCF">
        <w:rPr>
          <w:rFonts w:hint="eastAsia"/>
          <w:snapToGrid w:val="0"/>
          <w:spacing w:val="24"/>
        </w:rPr>
        <w:t>固定一頂點</w:t>
      </w:r>
      <w:r w:rsidRPr="00116BCF">
        <w:rPr>
          <w:rFonts w:hint="eastAsia"/>
          <w:i/>
          <w:snapToGrid w:val="0"/>
          <w:spacing w:val="24"/>
        </w:rPr>
        <w:t>O</w:t>
      </w:r>
      <w:r w:rsidRPr="00116BCF">
        <w:rPr>
          <w:rFonts w:ascii="新細明體" w:hAnsi="新細明體" w:hint="eastAsia"/>
          <w:snapToGrid w:val="0"/>
          <w:spacing w:val="24"/>
        </w:rPr>
        <w:t>。從</w:t>
      </w:r>
      <w:r w:rsidRPr="00116BCF">
        <w:rPr>
          <w:rFonts w:hint="eastAsia"/>
          <w:i/>
          <w:snapToGrid w:val="0"/>
          <w:spacing w:val="24"/>
        </w:rPr>
        <w:t>O</w:t>
      </w:r>
      <w:r w:rsidRPr="00116BCF">
        <w:rPr>
          <w:rFonts w:hint="eastAsia"/>
          <w:snapToGrid w:val="0"/>
          <w:spacing w:val="24"/>
        </w:rPr>
        <w:t>以外的</w:t>
      </w:r>
      <w:r w:rsidRPr="00116BCF">
        <w:rPr>
          <w:snapToGrid w:val="0"/>
          <w:spacing w:val="24"/>
        </w:rPr>
        <w:t>七個</w:t>
      </w:r>
      <w:r w:rsidRPr="00116BCF">
        <w:rPr>
          <w:rFonts w:hint="eastAsia"/>
          <w:snapToGrid w:val="0"/>
          <w:spacing w:val="24"/>
        </w:rPr>
        <w:t>頂</w:t>
      </w:r>
      <w:r w:rsidRPr="00116BCF">
        <w:rPr>
          <w:snapToGrid w:val="0"/>
          <w:spacing w:val="24"/>
        </w:rPr>
        <w:t>點</w:t>
      </w:r>
      <w:r w:rsidR="00116BCF">
        <w:rPr>
          <w:snapToGrid w:val="0"/>
        </w:rPr>
        <w:br/>
      </w:r>
      <w:r w:rsidRPr="00F65379">
        <w:rPr>
          <w:snapToGrid w:val="0"/>
        </w:rPr>
        <w:t>隨機選取相異兩點</w:t>
      </w:r>
      <w:r w:rsidRPr="00F65379">
        <w:rPr>
          <w:rFonts w:asciiTheme="minorEastAsia" w:hAnsiTheme="minorEastAsia" w:hint="eastAsia"/>
          <w:snapToGrid w:val="0"/>
        </w:rPr>
        <w:t>，設此兩</w:t>
      </w:r>
      <w:r w:rsidRPr="00F65379">
        <w:rPr>
          <w:snapToGrid w:val="0"/>
        </w:rPr>
        <w:t>點</w:t>
      </w:r>
      <w:r w:rsidRPr="00F65379">
        <w:rPr>
          <w:rFonts w:hint="eastAsia"/>
          <w:snapToGrid w:val="0"/>
        </w:rPr>
        <w:t>為</w:t>
      </w:r>
      <w:r w:rsidRPr="00F65379">
        <w:rPr>
          <w:rFonts w:hint="eastAsia"/>
          <w:i/>
          <w:snapToGrid w:val="0"/>
        </w:rPr>
        <w:t>P</w:t>
      </w:r>
      <w:r w:rsidRPr="00F65379">
        <w:rPr>
          <w:rFonts w:hint="eastAsia"/>
          <w:snapToGrid w:val="0"/>
        </w:rPr>
        <w:t>、</w:t>
      </w:r>
      <w:r w:rsidRPr="00F65379">
        <w:rPr>
          <w:rFonts w:hint="eastAsia"/>
          <w:i/>
          <w:snapToGrid w:val="0"/>
        </w:rPr>
        <w:t>Q</w:t>
      </w:r>
      <w:r w:rsidRPr="00F65379">
        <w:rPr>
          <w:rFonts w:ascii="新細明體" w:hAnsi="新細明體" w:hint="eastAsia"/>
          <w:snapToGrid w:val="0"/>
        </w:rPr>
        <w:t>，試問所得的</w:t>
      </w:r>
      <w:r w:rsidRPr="00F65379">
        <w:rPr>
          <w:rFonts w:hint="eastAsia"/>
          <w:snapToGrid w:val="0"/>
          <w:szCs w:val="22"/>
        </w:rPr>
        <w:t>內積</w:t>
      </w:r>
      <w:r w:rsidRPr="00F65379">
        <w:fldChar w:fldCharType="begin"/>
      </w:r>
      <w:r w:rsidRPr="00F65379">
        <w:instrText xml:space="preserve"> EQ \o(\s\up </w:instrText>
      </w:r>
      <w:r w:rsidRPr="00F65379">
        <w:rPr>
          <w:rFonts w:hint="eastAsia"/>
        </w:rPr>
        <w:instrText>5</w:instrText>
      </w:r>
      <w:r w:rsidRPr="00F65379">
        <w:instrText>(</w:instrText>
      </w:r>
      <w:r w:rsidRPr="00F65379">
        <w:rPr>
          <w:rFonts w:hint="eastAsia"/>
          <w:sz w:val="40"/>
          <w:szCs w:val="40"/>
        </w:rPr>
        <w:sym w:font="MT Extra" w:char="F086"/>
      </w:r>
      <w:r w:rsidRPr="00F65379">
        <w:instrText>),</w:instrText>
      </w:r>
      <w:r w:rsidRPr="00F65379">
        <w:rPr>
          <w:rFonts w:hint="eastAsia"/>
          <w:i/>
          <w:szCs w:val="22"/>
        </w:rPr>
        <w:instrText>OP</w:instrText>
      </w:r>
      <w:r w:rsidRPr="00F65379">
        <w:instrText>)</w:instrText>
      </w:r>
      <w:r w:rsidRPr="00F65379">
        <w:fldChar w:fldCharType="end"/>
      </w:r>
      <w:r w:rsidRPr="00F65379">
        <w:rPr>
          <w:position w:val="-4"/>
        </w:rPr>
        <w:object w:dxaOrig="120" w:dyaOrig="160">
          <v:shape id="_x0000_i1067" type="#_x0000_t75" style="width:7.1pt;height:7.6pt" o:ole="">
            <v:imagedata r:id="rId96" o:title=""/>
          </v:shape>
          <o:OLEObject Type="Embed" ProgID="Equation.DSMT4" ShapeID="_x0000_i1067" DrawAspect="Content" ObjectID="_1734788456" r:id="rId97"/>
        </w:object>
      </w:r>
      <w:r w:rsidRPr="00F65379">
        <w:fldChar w:fldCharType="begin"/>
      </w:r>
      <w:r w:rsidRPr="00F65379">
        <w:instrText xml:space="preserve"> EQ \o(\s\up </w:instrText>
      </w:r>
      <w:r w:rsidRPr="00F65379">
        <w:rPr>
          <w:rFonts w:hint="eastAsia"/>
        </w:rPr>
        <w:instrText>5</w:instrText>
      </w:r>
      <w:r w:rsidRPr="00F65379">
        <w:instrText>(</w:instrText>
      </w:r>
      <w:r w:rsidRPr="00F65379">
        <w:rPr>
          <w:rFonts w:hint="eastAsia"/>
          <w:sz w:val="40"/>
          <w:szCs w:val="40"/>
        </w:rPr>
        <w:sym w:font="MT Extra" w:char="F086"/>
      </w:r>
      <w:r w:rsidRPr="00F65379">
        <w:instrText>),</w:instrText>
      </w:r>
      <w:r w:rsidRPr="00F65379">
        <w:rPr>
          <w:rFonts w:hint="eastAsia"/>
          <w:i/>
          <w:szCs w:val="22"/>
        </w:rPr>
        <w:instrText>OQ</w:instrText>
      </w:r>
      <w:r w:rsidRPr="00F65379">
        <w:instrText>)</w:instrText>
      </w:r>
      <w:r w:rsidRPr="00F65379">
        <w:fldChar w:fldCharType="end"/>
      </w:r>
      <w:r w:rsidRPr="00F65379">
        <w:rPr>
          <w:rFonts w:hint="eastAsia"/>
          <w:snapToGrid w:val="0"/>
          <w:szCs w:val="22"/>
        </w:rPr>
        <w:t>之</w:t>
      </w:r>
      <w:r w:rsidRPr="00F65379">
        <w:rPr>
          <w:snapToGrid w:val="0"/>
          <w:szCs w:val="22"/>
        </w:rPr>
        <w:t>期望</w:t>
      </w:r>
      <w:r w:rsidRPr="00F65379">
        <w:rPr>
          <w:snapToGrid w:val="0"/>
        </w:rPr>
        <w:t>值為</w:t>
      </w:r>
      <w:r w:rsidRPr="00F65379">
        <w:rPr>
          <w:rFonts w:hint="eastAsia"/>
          <w:snapToGrid w:val="0"/>
        </w:rPr>
        <w:t>下列哪一個選項</w:t>
      </w:r>
      <w:r w:rsidRPr="00F65379">
        <w:rPr>
          <w:rFonts w:ascii="新細明體" w:hAnsi="新細明體" w:hint="eastAsia"/>
          <w:snapToGrid w:val="0"/>
        </w:rPr>
        <w:t>？</w:t>
      </w:r>
    </w:p>
    <w:p w:rsidR="00B55FE2" w:rsidRPr="00F65379" w:rsidRDefault="00B55FE2" w:rsidP="004609E7">
      <w:pPr>
        <w:pStyle w:val="ABCDE"/>
        <w:spacing w:beforeLines="0" w:before="0"/>
        <w:ind w:leftChars="146" w:left="371" w:hangingChars="8" w:hanging="21"/>
        <w:rPr>
          <w:rFonts w:cs="新細明體"/>
          <w:spacing w:val="24"/>
          <w:szCs w:val="22"/>
        </w:rPr>
      </w:pPr>
      <w:r w:rsidRPr="00F65379">
        <w:rPr>
          <w:snapToGrid w:val="0"/>
          <w:szCs w:val="22"/>
        </w:rPr>
        <w:t>(</w:t>
      </w:r>
      <w:r w:rsidRPr="00F65379">
        <w:rPr>
          <w:rFonts w:hint="eastAsia"/>
          <w:snapToGrid w:val="0"/>
          <w:szCs w:val="22"/>
        </w:rPr>
        <w:t>1</w:t>
      </w:r>
      <w:r w:rsidRPr="00F65379">
        <w:rPr>
          <w:snapToGrid w:val="0"/>
          <w:szCs w:val="22"/>
        </w:rPr>
        <w:t>)</w:t>
      </w:r>
      <w:r w:rsidRPr="00F65379">
        <w:t xml:space="preserve"> </w:t>
      </w:r>
      <w:r w:rsidR="00D00163" w:rsidRPr="00CB7EAA">
        <w:rPr>
          <w:position w:val="-22"/>
        </w:rPr>
        <w:object w:dxaOrig="220" w:dyaOrig="580">
          <v:shape id="_x0000_i1068" type="#_x0000_t75" style="width:10.15pt;height:29.4pt" o:ole="">
            <v:imagedata r:id="rId98" o:title=""/>
          </v:shape>
          <o:OLEObject Type="Embed" ProgID="Equation.DSMT4" ShapeID="_x0000_i1068" DrawAspect="Content" ObjectID="_1734788457" r:id="rId99"/>
        </w:object>
      </w:r>
      <w:r w:rsidRPr="00F65379">
        <w:tab/>
      </w:r>
      <w:r w:rsidRPr="00F65379">
        <w:rPr>
          <w:snapToGrid w:val="0"/>
          <w:szCs w:val="22"/>
        </w:rPr>
        <w:t>(</w:t>
      </w:r>
      <w:r w:rsidRPr="00F65379">
        <w:rPr>
          <w:rFonts w:hint="eastAsia"/>
          <w:snapToGrid w:val="0"/>
          <w:szCs w:val="22"/>
        </w:rPr>
        <w:t>2</w:t>
      </w:r>
      <w:r w:rsidRPr="00F65379">
        <w:rPr>
          <w:snapToGrid w:val="0"/>
          <w:szCs w:val="22"/>
        </w:rPr>
        <w:t>)</w:t>
      </w:r>
      <w:r w:rsidRPr="00F65379">
        <w:t xml:space="preserve"> </w:t>
      </w:r>
      <w:r w:rsidR="00F350EE" w:rsidRPr="009E2EA5">
        <w:rPr>
          <w:position w:val="-22"/>
        </w:rPr>
        <w:object w:dxaOrig="220" w:dyaOrig="580">
          <v:shape id="_x0000_i1069" type="#_x0000_t75" style="width:11.15pt;height:29.4pt" o:ole="">
            <v:imagedata r:id="rId100" o:title=""/>
          </v:shape>
          <o:OLEObject Type="Embed" ProgID="Equation.DSMT4" ShapeID="_x0000_i1069" DrawAspect="Content" ObjectID="_1734788458" r:id="rId101"/>
        </w:object>
      </w:r>
      <w:r w:rsidRPr="00F65379">
        <w:tab/>
      </w:r>
      <w:r w:rsidRPr="00F65379">
        <w:rPr>
          <w:snapToGrid w:val="0"/>
          <w:szCs w:val="22"/>
        </w:rPr>
        <w:t>(</w:t>
      </w:r>
      <w:r w:rsidRPr="00F65379">
        <w:rPr>
          <w:rFonts w:hint="eastAsia"/>
          <w:snapToGrid w:val="0"/>
          <w:szCs w:val="22"/>
        </w:rPr>
        <w:t>3</w:t>
      </w:r>
      <w:r w:rsidRPr="00F65379">
        <w:rPr>
          <w:snapToGrid w:val="0"/>
          <w:szCs w:val="22"/>
        </w:rPr>
        <w:t>)</w:t>
      </w:r>
      <w:r w:rsidRPr="00F65379">
        <w:rPr>
          <w:rFonts w:hint="eastAsia"/>
          <w:snapToGrid w:val="0"/>
          <w:szCs w:val="22"/>
        </w:rPr>
        <w:t xml:space="preserve"> </w:t>
      </w:r>
      <w:r w:rsidR="00CB7EAA" w:rsidRPr="00CB7EAA">
        <w:rPr>
          <w:position w:val="-22"/>
        </w:rPr>
        <w:object w:dxaOrig="220" w:dyaOrig="580">
          <v:shape id="_x0000_i1070" type="#_x0000_t75" style="width:10.15pt;height:29.4pt" o:ole="">
            <v:imagedata r:id="rId102" o:title=""/>
          </v:shape>
          <o:OLEObject Type="Embed" ProgID="Equation.DSMT4" ShapeID="_x0000_i1070" DrawAspect="Content" ObjectID="_1734788459" r:id="rId103"/>
        </w:object>
      </w:r>
      <w:r w:rsidRPr="00F65379">
        <w:tab/>
      </w:r>
      <w:r w:rsidRPr="00F65379">
        <w:rPr>
          <w:snapToGrid w:val="0"/>
          <w:szCs w:val="22"/>
        </w:rPr>
        <w:t>(</w:t>
      </w:r>
      <w:r w:rsidRPr="00F65379">
        <w:rPr>
          <w:rFonts w:hint="eastAsia"/>
          <w:snapToGrid w:val="0"/>
          <w:szCs w:val="22"/>
        </w:rPr>
        <w:t>4</w:t>
      </w:r>
      <w:r w:rsidRPr="00F65379">
        <w:rPr>
          <w:snapToGrid w:val="0"/>
          <w:szCs w:val="22"/>
        </w:rPr>
        <w:t>)</w:t>
      </w:r>
      <w:r w:rsidRPr="00F65379">
        <w:rPr>
          <w:rFonts w:hint="eastAsia"/>
        </w:rPr>
        <w:t xml:space="preserve"> 1</w:t>
      </w:r>
      <w:r w:rsidRPr="00F65379">
        <w:tab/>
      </w:r>
      <w:r w:rsidRPr="00F65379">
        <w:rPr>
          <w:snapToGrid w:val="0"/>
          <w:szCs w:val="22"/>
        </w:rPr>
        <w:t>(</w:t>
      </w:r>
      <w:r w:rsidRPr="00F65379">
        <w:rPr>
          <w:rFonts w:hint="eastAsia"/>
          <w:snapToGrid w:val="0"/>
          <w:szCs w:val="22"/>
        </w:rPr>
        <w:t>5</w:t>
      </w:r>
      <w:r w:rsidRPr="00F65379">
        <w:rPr>
          <w:snapToGrid w:val="0"/>
          <w:szCs w:val="22"/>
        </w:rPr>
        <w:t>)</w:t>
      </w:r>
      <w:r w:rsidRPr="00F65379">
        <w:rPr>
          <w:rFonts w:hint="eastAsia"/>
        </w:rPr>
        <w:t xml:space="preserve"> </w:t>
      </w:r>
      <w:r w:rsidR="00CB7EAA" w:rsidRPr="00CB7EAA">
        <w:rPr>
          <w:position w:val="-22"/>
        </w:rPr>
        <w:object w:dxaOrig="220" w:dyaOrig="580">
          <v:shape id="_x0000_i1071" type="#_x0000_t75" style="width:10.15pt;height:29.4pt" o:ole="">
            <v:imagedata r:id="rId104" o:title=""/>
          </v:shape>
          <o:OLEObject Type="Embed" ProgID="Equation.DSMT4" ShapeID="_x0000_i1071" DrawAspect="Content" ObjectID="_1734788460" r:id="rId105"/>
        </w:object>
      </w:r>
    </w:p>
    <w:p w:rsidR="00531E2B" w:rsidRDefault="00531E2B" w:rsidP="00531E2B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531E2B" w:rsidRDefault="00531E2B" w:rsidP="00531E2B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987966" w:rsidRDefault="00987966" w:rsidP="00531E2B">
      <w:pPr>
        <w:spacing w:beforeLines="25" w:before="60" w:afterLines="25" w:after="60"/>
        <w:ind w:leftChars="177" w:left="425"/>
        <w:rPr>
          <w:rFonts w:cs="新細明體"/>
          <w:spacing w:val="24"/>
          <w:sz w:val="22"/>
        </w:rPr>
      </w:pPr>
    </w:p>
    <w:p w:rsidR="00E047F3" w:rsidRPr="000220F7" w:rsidRDefault="00026541" w:rsidP="00C1251B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4A5873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</w:t>
      </w:r>
      <w:r w:rsidR="004A5873">
        <w:rPr>
          <w:bCs/>
          <w:color w:val="000000" w:themeColor="text1"/>
          <w:spacing w:val="20"/>
          <w:kern w:val="0"/>
          <w:sz w:val="26"/>
          <w:szCs w:val="26"/>
        </w:rPr>
        <w:t>0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E047F3" w:rsidP="00023CC1">
      <w:pPr>
        <w:pStyle w:val="a7"/>
        <w:snapToGrid w:val="0"/>
        <w:spacing w:beforeLines="25" w:before="60" w:line="280" w:lineRule="atLeast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r w:rsidR="001376E5" w:rsidRPr="000220F7">
        <w:t>第</w:t>
      </w:r>
      <w:r w:rsidR="00E35B9C">
        <w:t>7</w:t>
      </w:r>
      <w:r w:rsidR="001376E5" w:rsidRPr="004A5873">
        <w:t>題至第</w:t>
      </w:r>
      <w:r w:rsidR="004A5873" w:rsidRPr="004A5873">
        <w:t>1</w:t>
      </w:r>
      <w:r w:rsidR="00E35B9C">
        <w:t>2</w:t>
      </w:r>
      <w:r w:rsidR="001376E5" w:rsidRPr="000220F7">
        <w:t>題，每題</w:t>
      </w:r>
      <w:r w:rsidR="001376E5" w:rsidRPr="000220F7">
        <w:t>5</w:t>
      </w:r>
      <w:r w:rsidR="001376E5" w:rsidRPr="000220F7">
        <w:t>分。</w:t>
      </w:r>
    </w:p>
    <w:p w:rsidR="00114920" w:rsidRPr="00CB7EAA" w:rsidRDefault="00F65379" w:rsidP="00A03F28">
      <w:pPr>
        <w:pStyle w:val="ABCDE"/>
        <w:ind w:leftChars="0" w:hangingChars="143" w:hanging="372"/>
        <w:rPr>
          <w:snapToGrid w:val="0"/>
        </w:rPr>
      </w:pPr>
      <w:r w:rsidRPr="00CB7EAA">
        <w:rPr>
          <w:rFonts w:hint="eastAsia"/>
          <w:snapToGrid w:val="0"/>
        </w:rPr>
        <w:t>7</w:t>
      </w:r>
      <w:r w:rsidR="00114920" w:rsidRPr="00CB7EAA">
        <w:rPr>
          <w:rFonts w:hint="eastAsia"/>
          <w:snapToGrid w:val="0"/>
        </w:rPr>
        <w:t xml:space="preserve">. </w:t>
      </w:r>
      <w:r w:rsidR="00114920" w:rsidRPr="00CB7EAA">
        <w:rPr>
          <w:snapToGrid w:val="0"/>
        </w:rPr>
        <w:t>某公司有甲、乙兩新進員工，兩人</w:t>
      </w:r>
      <w:r w:rsidR="00116BCF">
        <w:rPr>
          <w:rFonts w:hint="eastAsia"/>
          <w:snapToGrid w:val="0"/>
        </w:rPr>
        <w:t>同時間入職且</w:t>
      </w:r>
      <w:r w:rsidR="00114920" w:rsidRPr="00CB7EAA">
        <w:rPr>
          <w:snapToGrid w:val="0"/>
        </w:rPr>
        <w:t>起薪相同。公司承諾給甲</w:t>
      </w:r>
      <w:r w:rsidR="007C3EF1" w:rsidRPr="00CB7EAA">
        <w:rPr>
          <w:rFonts w:hint="eastAsia"/>
          <w:snapToGrid w:val="0"/>
        </w:rPr>
        <w:t>、</w:t>
      </w:r>
      <w:r w:rsidR="00114920" w:rsidRPr="00CB7EAA">
        <w:rPr>
          <w:snapToGrid w:val="0"/>
        </w:rPr>
        <w:t>乙兩員工調薪</w:t>
      </w:r>
      <w:r w:rsidR="007C3EF1" w:rsidRPr="00CB7EAA">
        <w:rPr>
          <w:snapToGrid w:val="0"/>
        </w:rPr>
        <w:t>的</w:t>
      </w:r>
      <w:r w:rsidR="00114920" w:rsidRPr="00CB7EAA">
        <w:rPr>
          <w:snapToGrid w:val="0"/>
        </w:rPr>
        <w:t>方式如下：</w:t>
      </w:r>
    </w:p>
    <w:p w:rsidR="00114920" w:rsidRPr="006F6A3F" w:rsidRDefault="00114920" w:rsidP="00A03F28">
      <w:pPr>
        <w:pStyle w:val="a8"/>
        <w:spacing w:beforeLines="50" w:before="120" w:line="400" w:lineRule="atLeast"/>
        <w:ind w:leftChars="149" w:left="847" w:hangingChars="188" w:hanging="489"/>
        <w:jc w:val="both"/>
        <w:rPr>
          <w:rFonts w:ascii="Times New Roman" w:eastAsiaTheme="majorEastAsia" w:hAnsi="Times New Roman"/>
          <w:snapToGrid w:val="0"/>
          <w:spacing w:val="20"/>
          <w:kern w:val="0"/>
          <w:sz w:val="22"/>
        </w:rPr>
      </w:pP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甲：工作滿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3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個月，下個月開始月薪增加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200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元；以後再每滿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3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個</w:t>
      </w:r>
      <w:r w:rsidR="007C3EF1"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月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皆依此方式調薪。</w:t>
      </w:r>
    </w:p>
    <w:p w:rsidR="00114920" w:rsidRPr="006F6A3F" w:rsidRDefault="00114920" w:rsidP="00A03F28">
      <w:pPr>
        <w:pStyle w:val="a8"/>
        <w:spacing w:beforeLines="50" w:before="120" w:line="400" w:lineRule="atLeast"/>
        <w:ind w:leftChars="149" w:left="881" w:hangingChars="201" w:hanging="523"/>
        <w:jc w:val="both"/>
        <w:rPr>
          <w:rFonts w:ascii="Times New Roman" w:eastAsiaTheme="majorEastAsia" w:hAnsi="Times New Roman"/>
          <w:snapToGrid w:val="0"/>
          <w:spacing w:val="20"/>
          <w:kern w:val="0"/>
          <w:sz w:val="22"/>
        </w:rPr>
      </w:pP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乙：工作滿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12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個月，下個月開始月薪增加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1000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元；以後再每滿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12</w:t>
      </w:r>
      <w:r w:rsidR="007C3EF1"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個</w:t>
      </w:r>
      <w:r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月皆依此方式調薪。</w:t>
      </w:r>
    </w:p>
    <w:p w:rsidR="00114920" w:rsidRPr="006F6A3F" w:rsidRDefault="004609E7" w:rsidP="00A03F28">
      <w:pPr>
        <w:pStyle w:val="a8"/>
        <w:spacing w:beforeLines="50" w:before="120" w:line="400" w:lineRule="atLeast"/>
        <w:ind w:leftChars="0" w:left="357"/>
        <w:jc w:val="both"/>
        <w:rPr>
          <w:rFonts w:ascii="Times New Roman" w:eastAsiaTheme="majorEastAsia" w:hAnsi="Times New Roman"/>
          <w:snapToGrid w:val="0"/>
          <w:spacing w:val="20"/>
          <w:kern w:val="0"/>
          <w:sz w:val="22"/>
        </w:rPr>
      </w:pPr>
      <w:r w:rsidRPr="004609E7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根據</w:t>
      </w:r>
      <w:r w:rsidR="00114920" w:rsidRPr="006F6A3F">
        <w:rPr>
          <w:rFonts w:ascii="Times New Roman" w:eastAsiaTheme="majorEastAsia" w:hAnsi="Times New Roman"/>
          <w:snapToGrid w:val="0"/>
          <w:spacing w:val="20"/>
          <w:kern w:val="0"/>
          <w:sz w:val="22"/>
        </w:rPr>
        <w:t>以上敘述，試選出正確的選項。</w:t>
      </w:r>
    </w:p>
    <w:p w:rsidR="00114920" w:rsidRPr="00CB7EAA" w:rsidRDefault="00114920" w:rsidP="004609E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CB7EAA">
        <w:rPr>
          <w:snapToGrid w:val="0"/>
        </w:rPr>
        <w:t xml:space="preserve">(1) </w:t>
      </w:r>
      <w:r w:rsidRPr="00CB7EAA">
        <w:rPr>
          <w:snapToGrid w:val="0"/>
        </w:rPr>
        <w:t>甲工作滿</w:t>
      </w:r>
      <w:r w:rsidRPr="00CB7EAA">
        <w:rPr>
          <w:snapToGrid w:val="0"/>
        </w:rPr>
        <w:t>8</w:t>
      </w:r>
      <w:r w:rsidRPr="00CB7EAA">
        <w:rPr>
          <w:snapToGrid w:val="0"/>
        </w:rPr>
        <w:t>個月後，第</w:t>
      </w:r>
      <w:r w:rsidRPr="00CB7EAA">
        <w:rPr>
          <w:snapToGrid w:val="0"/>
        </w:rPr>
        <w:t>9</w:t>
      </w:r>
      <w:r w:rsidRPr="00CB7EAA">
        <w:rPr>
          <w:snapToGrid w:val="0"/>
        </w:rPr>
        <w:t>個月</w:t>
      </w:r>
      <w:r w:rsidR="00CE2B19" w:rsidRPr="00CB7EAA">
        <w:rPr>
          <w:rFonts w:hint="eastAsia"/>
          <w:snapToGrid w:val="0"/>
        </w:rPr>
        <w:t>的</w:t>
      </w:r>
      <w:r w:rsidR="00CE2B19" w:rsidRPr="00CB7EAA">
        <w:rPr>
          <w:snapToGrid w:val="0"/>
        </w:rPr>
        <w:t>月</w:t>
      </w:r>
      <w:r w:rsidRPr="00CB7EAA">
        <w:rPr>
          <w:snapToGrid w:val="0"/>
        </w:rPr>
        <w:t>薪比第</w:t>
      </w:r>
      <w:r w:rsidRPr="00CB7EAA">
        <w:rPr>
          <w:snapToGrid w:val="0"/>
        </w:rPr>
        <w:t>1</w:t>
      </w:r>
      <w:r w:rsidRPr="00CB7EAA">
        <w:rPr>
          <w:snapToGrid w:val="0"/>
        </w:rPr>
        <w:t>個月</w:t>
      </w:r>
      <w:r w:rsidR="00CE2B19" w:rsidRPr="00CB7EAA">
        <w:rPr>
          <w:rFonts w:hint="eastAsia"/>
          <w:snapToGrid w:val="0"/>
        </w:rPr>
        <w:t>的</w:t>
      </w:r>
      <w:r w:rsidR="00CE2B19" w:rsidRPr="00CB7EAA">
        <w:rPr>
          <w:snapToGrid w:val="0"/>
        </w:rPr>
        <w:t>月</w:t>
      </w:r>
      <w:r w:rsidRPr="00CB7EAA">
        <w:rPr>
          <w:snapToGrid w:val="0"/>
        </w:rPr>
        <w:t>薪增加</w:t>
      </w:r>
      <w:r w:rsidRPr="00CB7EAA">
        <w:rPr>
          <w:snapToGrid w:val="0"/>
        </w:rPr>
        <w:t>600</w:t>
      </w:r>
      <w:r w:rsidRPr="00CB7EAA">
        <w:rPr>
          <w:snapToGrid w:val="0"/>
        </w:rPr>
        <w:t>元</w:t>
      </w:r>
    </w:p>
    <w:p w:rsidR="00114920" w:rsidRPr="00CB7EAA" w:rsidRDefault="00114920" w:rsidP="004609E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CB7EAA">
        <w:rPr>
          <w:snapToGrid w:val="0"/>
        </w:rPr>
        <w:t xml:space="preserve">(2) </w:t>
      </w:r>
      <w:r w:rsidRPr="00CB7EAA">
        <w:rPr>
          <w:snapToGrid w:val="0"/>
        </w:rPr>
        <w:t>工作滿</w:t>
      </w:r>
      <w:r w:rsidRPr="006F6A3F">
        <w:rPr>
          <w:snapToGrid w:val="0"/>
        </w:rPr>
        <w:t>一</w:t>
      </w:r>
      <w:r w:rsidRPr="00CB7EAA">
        <w:rPr>
          <w:snapToGrid w:val="0"/>
        </w:rPr>
        <w:t>年後，第</w:t>
      </w:r>
      <w:r w:rsidRPr="00CB7EAA">
        <w:rPr>
          <w:snapToGrid w:val="0"/>
        </w:rPr>
        <w:t>13</w:t>
      </w:r>
      <w:r w:rsidRPr="00CB7EAA">
        <w:rPr>
          <w:snapToGrid w:val="0"/>
        </w:rPr>
        <w:t>個月甲的月薪比乙的月薪高</w:t>
      </w:r>
    </w:p>
    <w:p w:rsidR="00114920" w:rsidRPr="00CB7EAA" w:rsidRDefault="00114920" w:rsidP="004609E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CB7EAA">
        <w:rPr>
          <w:snapToGrid w:val="0"/>
        </w:rPr>
        <w:t xml:space="preserve">(3) </w:t>
      </w:r>
      <w:r w:rsidRPr="00CB7EAA">
        <w:rPr>
          <w:snapToGrid w:val="0"/>
        </w:rPr>
        <w:t>工作滿</w:t>
      </w:r>
      <w:r w:rsidRPr="00CB7EAA">
        <w:rPr>
          <w:snapToGrid w:val="0"/>
        </w:rPr>
        <w:t>18</w:t>
      </w:r>
      <w:r w:rsidRPr="00CB7EAA">
        <w:rPr>
          <w:snapToGrid w:val="0"/>
        </w:rPr>
        <w:t>個月後，第</w:t>
      </w:r>
      <w:r w:rsidRPr="00CB7EAA">
        <w:rPr>
          <w:snapToGrid w:val="0"/>
        </w:rPr>
        <w:t>19</w:t>
      </w:r>
      <w:r w:rsidRPr="00CB7EAA">
        <w:rPr>
          <w:snapToGrid w:val="0"/>
        </w:rPr>
        <w:t>個月甲的月薪比乙的月薪高</w:t>
      </w:r>
    </w:p>
    <w:p w:rsidR="00114920" w:rsidRPr="00CB7EAA" w:rsidRDefault="00114920" w:rsidP="004609E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CB7EAA">
        <w:rPr>
          <w:snapToGrid w:val="0"/>
        </w:rPr>
        <w:t xml:space="preserve">(4) </w:t>
      </w:r>
      <w:r w:rsidR="00CE2B19" w:rsidRPr="00CB7EAA">
        <w:rPr>
          <w:snapToGrid w:val="0"/>
        </w:rPr>
        <w:t>工作滿</w:t>
      </w:r>
      <w:r w:rsidR="00CE2B19" w:rsidRPr="00CB7EAA">
        <w:rPr>
          <w:snapToGrid w:val="0"/>
        </w:rPr>
        <w:t>18</w:t>
      </w:r>
      <w:r w:rsidR="00CE2B19" w:rsidRPr="00CB7EAA">
        <w:rPr>
          <w:snapToGrid w:val="0"/>
        </w:rPr>
        <w:t>個月時，甲總共領到的薪水比乙總共領到的薪水少</w:t>
      </w:r>
    </w:p>
    <w:p w:rsidR="00114920" w:rsidRDefault="006F6A3F" w:rsidP="004609E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CB7EAA">
        <w:rPr>
          <w:snapToGrid w:val="0"/>
        </w:rPr>
        <w:t>(</w:t>
      </w:r>
      <w:r w:rsidRPr="00CB7EAA">
        <w:rPr>
          <w:rFonts w:hint="eastAsia"/>
          <w:snapToGrid w:val="0"/>
        </w:rPr>
        <w:t>5</w:t>
      </w:r>
      <w:r w:rsidRPr="00CB7EAA">
        <w:rPr>
          <w:snapToGrid w:val="0"/>
        </w:rPr>
        <w:t>)</w:t>
      </w:r>
      <w:r w:rsidR="00114920" w:rsidRPr="00CB7EAA">
        <w:rPr>
          <w:snapToGrid w:val="0"/>
        </w:rPr>
        <w:t xml:space="preserve"> </w:t>
      </w:r>
      <w:r w:rsidR="007C3EF1" w:rsidRPr="00CB7EAA">
        <w:rPr>
          <w:snapToGrid w:val="0"/>
        </w:rPr>
        <w:t>工作</w:t>
      </w:r>
      <w:r w:rsidR="00CE2B19" w:rsidRPr="00CB7EAA">
        <w:rPr>
          <w:snapToGrid w:val="0"/>
        </w:rPr>
        <w:t>滿兩年後，在第</w:t>
      </w:r>
      <w:r w:rsidR="00CE2B19" w:rsidRPr="00CB7EAA">
        <w:rPr>
          <w:snapToGrid w:val="0"/>
        </w:rPr>
        <w:t>3</w:t>
      </w:r>
      <w:r w:rsidR="00CE2B19" w:rsidRPr="00CB7EAA">
        <w:rPr>
          <w:snapToGrid w:val="0"/>
        </w:rPr>
        <w:t>年的</w:t>
      </w:r>
      <w:r w:rsidR="00CE2B19" w:rsidRPr="00CB7EAA">
        <w:rPr>
          <w:snapToGrid w:val="0"/>
        </w:rPr>
        <w:t>12</w:t>
      </w:r>
      <w:r w:rsidR="00CE2B19" w:rsidRPr="00CB7EAA">
        <w:rPr>
          <w:snapToGrid w:val="0"/>
        </w:rPr>
        <w:t>個月中，</w:t>
      </w:r>
      <w:r w:rsidR="00CE2B19" w:rsidRPr="00CB7EAA">
        <w:rPr>
          <w:rFonts w:hint="eastAsia"/>
          <w:snapToGrid w:val="0"/>
        </w:rPr>
        <w:t>恰有</w:t>
      </w:r>
      <w:r w:rsidR="00CE2B19" w:rsidRPr="00CB7EAA">
        <w:rPr>
          <w:snapToGrid w:val="0"/>
        </w:rPr>
        <w:t>3</w:t>
      </w:r>
      <w:r w:rsidR="00CE2B19" w:rsidRPr="00CB7EAA">
        <w:rPr>
          <w:snapToGrid w:val="0"/>
        </w:rPr>
        <w:t>個月甲的月薪比乙的月薪高</w:t>
      </w:r>
    </w:p>
    <w:p w:rsidR="00011A7E" w:rsidRDefault="00011A7E" w:rsidP="00011A7E"/>
    <w:p w:rsidR="004A5873" w:rsidRPr="006F6A3F" w:rsidRDefault="00F65379" w:rsidP="00123268">
      <w:pPr>
        <w:pStyle w:val="ABCDE"/>
        <w:ind w:leftChars="0" w:hangingChars="143" w:hanging="372"/>
        <w:rPr>
          <w:snapToGrid w:val="0"/>
          <w:szCs w:val="22"/>
        </w:rPr>
      </w:pPr>
      <w:r>
        <w:rPr>
          <w:rFonts w:hint="eastAsia"/>
          <w:snapToGrid w:val="0"/>
          <w:szCs w:val="22"/>
        </w:rPr>
        <w:lastRenderedPageBreak/>
        <w:t>8</w:t>
      </w:r>
      <w:r w:rsidR="00114920" w:rsidRPr="006F6A3F">
        <w:rPr>
          <w:snapToGrid w:val="0"/>
          <w:szCs w:val="22"/>
        </w:rPr>
        <w:t xml:space="preserve">. </w:t>
      </w:r>
      <w:r w:rsidR="004A5873" w:rsidRPr="006F6A3F">
        <w:rPr>
          <w:snapToGrid w:val="0"/>
          <w:szCs w:val="22"/>
        </w:rPr>
        <w:t>某</w:t>
      </w:r>
      <w:r w:rsidR="004A5873" w:rsidRPr="00C10DCB">
        <w:rPr>
          <w:snapToGrid w:val="0"/>
        </w:rPr>
        <w:t>抽獎</w:t>
      </w:r>
      <w:r w:rsidR="004A5873" w:rsidRPr="006F6A3F">
        <w:rPr>
          <w:snapToGrid w:val="0"/>
          <w:szCs w:val="22"/>
        </w:rPr>
        <w:t>遊戲</w:t>
      </w:r>
      <w:r w:rsidR="007C3EF1" w:rsidRPr="006F6A3F">
        <w:rPr>
          <w:snapToGrid w:val="0"/>
          <w:szCs w:val="22"/>
        </w:rPr>
        <w:t>單次</w:t>
      </w:r>
      <w:r w:rsidR="004A5873" w:rsidRPr="006F6A3F">
        <w:rPr>
          <w:snapToGrid w:val="0"/>
          <w:szCs w:val="22"/>
        </w:rPr>
        <w:t>中獎機率為</w:t>
      </w:r>
      <w:r w:rsidR="00081718">
        <w:rPr>
          <w:snapToGrid w:val="0"/>
          <w:szCs w:val="22"/>
        </w:rPr>
        <w:t>0.1</w:t>
      </w:r>
      <w:r w:rsidR="004A5873" w:rsidRPr="006F6A3F">
        <w:rPr>
          <w:snapToGrid w:val="0"/>
          <w:szCs w:val="22"/>
        </w:rPr>
        <w:t>，每次中獎與</w:t>
      </w:r>
      <w:r w:rsidR="005E26BC" w:rsidRPr="006F6A3F">
        <w:rPr>
          <w:snapToGrid w:val="0"/>
          <w:szCs w:val="22"/>
        </w:rPr>
        <w:t>否</w:t>
      </w:r>
      <w:r w:rsidR="004A5873" w:rsidRPr="006F6A3F">
        <w:rPr>
          <w:snapToGrid w:val="0"/>
          <w:szCs w:val="22"/>
        </w:rPr>
        <w:t>皆為獨立事件。對每一正整數</w:t>
      </w:r>
      <w:r w:rsidR="00081718" w:rsidRPr="00081718">
        <w:rPr>
          <w:i/>
          <w:snapToGrid w:val="0"/>
          <w:szCs w:val="22"/>
        </w:rPr>
        <w:t>n</w:t>
      </w:r>
      <w:r w:rsidR="004A5873" w:rsidRPr="006F6A3F">
        <w:rPr>
          <w:snapToGrid w:val="0"/>
          <w:szCs w:val="22"/>
        </w:rPr>
        <w:t>，令</w:t>
      </w:r>
      <w:r w:rsidR="0050733B" w:rsidRPr="009E2EA5">
        <w:rPr>
          <w:position w:val="-10"/>
        </w:rPr>
        <w:object w:dxaOrig="279" w:dyaOrig="320">
          <v:shape id="_x0000_i1072" type="#_x0000_t75" style="width:14.2pt;height:16.25pt" o:ole="">
            <v:imagedata r:id="rId106" o:title=""/>
          </v:shape>
          <o:OLEObject Type="Embed" ProgID="Equation.DSMT4" ShapeID="_x0000_i1072" DrawAspect="Content" ObjectID="_1734788461" r:id="rId107"/>
        </w:object>
      </w:r>
      <w:r w:rsidR="007C3EF1" w:rsidRPr="006F6A3F">
        <w:rPr>
          <w:snapToGrid w:val="0"/>
          <w:szCs w:val="22"/>
        </w:rPr>
        <w:t>為</w:t>
      </w:r>
      <w:r w:rsidR="004A5873" w:rsidRPr="006F6A3F">
        <w:rPr>
          <w:snapToGrid w:val="0"/>
          <w:szCs w:val="22"/>
        </w:rPr>
        <w:t>玩此遊戲</w:t>
      </w:r>
      <w:r w:rsidR="00081718" w:rsidRPr="00081718">
        <w:rPr>
          <w:i/>
          <w:snapToGrid w:val="0"/>
          <w:szCs w:val="22"/>
        </w:rPr>
        <w:t>n</w:t>
      </w:r>
      <w:r w:rsidR="004A5873" w:rsidRPr="006F6A3F">
        <w:rPr>
          <w:snapToGrid w:val="0"/>
          <w:szCs w:val="22"/>
        </w:rPr>
        <w:t>次至少中獎</w:t>
      </w:r>
      <w:r w:rsidR="00081718">
        <w:rPr>
          <w:snapToGrid w:val="0"/>
          <w:szCs w:val="22"/>
        </w:rPr>
        <w:t>1</w:t>
      </w:r>
      <w:r w:rsidR="004A5873" w:rsidRPr="006F6A3F">
        <w:rPr>
          <w:snapToGrid w:val="0"/>
          <w:szCs w:val="22"/>
        </w:rPr>
        <w:t>次的機率。試選出正確</w:t>
      </w:r>
      <w:r w:rsidR="00BB0331" w:rsidRPr="006F6A3F">
        <w:rPr>
          <w:snapToGrid w:val="0"/>
          <w:szCs w:val="22"/>
        </w:rPr>
        <w:t>的</w:t>
      </w:r>
      <w:r w:rsidR="004A5873" w:rsidRPr="006F6A3F">
        <w:rPr>
          <w:snapToGrid w:val="0"/>
          <w:szCs w:val="22"/>
        </w:rPr>
        <w:t>選項。</w:t>
      </w:r>
    </w:p>
    <w:p w:rsidR="000564EB" w:rsidRPr="000564EB" w:rsidRDefault="000564EB" w:rsidP="0050733B">
      <w:pPr>
        <w:pStyle w:val="ABCDE"/>
        <w:tabs>
          <w:tab w:val="clear" w:pos="2160"/>
          <w:tab w:val="left" w:pos="851"/>
          <w:tab w:val="left" w:pos="1900"/>
        </w:tabs>
        <w:snapToGrid w:val="0"/>
        <w:spacing w:beforeLines="0" w:before="0"/>
        <w:ind w:leftChars="-1" w:left="-2" w:firstLineChars="129" w:firstLine="335"/>
      </w:pPr>
      <w:r>
        <w:rPr>
          <w:rFonts w:hint="eastAsia"/>
        </w:rPr>
        <w:t>(1)</w:t>
      </w:r>
      <w:r>
        <w:rPr>
          <w:rFonts w:eastAsiaTheme="majorEastAsia"/>
          <w:snapToGrid w:val="0"/>
        </w:rPr>
        <w:t xml:space="preserve"> </w:t>
      </w:r>
      <w:r w:rsidR="0050733B" w:rsidRPr="009E2EA5">
        <w:rPr>
          <w:position w:val="-10"/>
        </w:rPr>
        <w:object w:dxaOrig="880" w:dyaOrig="320">
          <v:shape id="_x0000_i1073" type="#_x0000_t75" style="width:43.6pt;height:16.25pt" o:ole="">
            <v:imagedata r:id="rId108" o:title=""/>
          </v:shape>
          <o:OLEObject Type="Embed" ProgID="Equation.DSMT4" ShapeID="_x0000_i1073" DrawAspect="Content" ObjectID="_1734788462" r:id="rId109"/>
        </w:object>
      </w:r>
      <w:r>
        <w:rPr>
          <w:rFonts w:eastAsiaTheme="majorEastAsia"/>
          <w:snapToGrid w:val="0"/>
        </w:rPr>
        <w:tab/>
      </w:r>
    </w:p>
    <w:p w:rsidR="004A5873" w:rsidRPr="006F6A3F" w:rsidRDefault="006F6A3F" w:rsidP="00DF33C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F6A3F">
        <w:rPr>
          <w:rFonts w:eastAsiaTheme="majorEastAsia"/>
          <w:snapToGrid w:val="0"/>
        </w:rPr>
        <w:t>(</w:t>
      </w:r>
      <w:r w:rsidR="00081718">
        <w:rPr>
          <w:rFonts w:eastAsiaTheme="majorEastAsia"/>
          <w:snapToGrid w:val="0"/>
        </w:rPr>
        <w:t>2</w:t>
      </w:r>
      <w:r w:rsidRPr="006F6A3F">
        <w:rPr>
          <w:rFonts w:eastAsiaTheme="majorEastAsia"/>
          <w:snapToGrid w:val="0"/>
        </w:rPr>
        <w:t>)</w:t>
      </w:r>
      <w:r w:rsidR="00081718">
        <w:rPr>
          <w:rFonts w:eastAsiaTheme="majorEastAsia"/>
          <w:snapToGrid w:val="0"/>
        </w:rPr>
        <w:t xml:space="preserve"> </w:t>
      </w:r>
      <w:r w:rsidR="003E53E2" w:rsidRPr="009E2EA5">
        <w:rPr>
          <w:position w:val="-10"/>
        </w:rPr>
        <w:object w:dxaOrig="780" w:dyaOrig="320">
          <v:shape id="_x0000_i1074" type="#_x0000_t75" style="width:39.05pt;height:16.25pt" o:ole="">
            <v:imagedata r:id="rId110" o:title=""/>
          </v:shape>
          <o:OLEObject Type="Embed" ProgID="Equation.DSMT4" ShapeID="_x0000_i1074" DrawAspect="Content" ObjectID="_1734788463" r:id="rId111"/>
        </w:object>
      </w:r>
    </w:p>
    <w:p w:rsidR="00114920" w:rsidRPr="006F6A3F" w:rsidRDefault="006F6A3F" w:rsidP="00DF33C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F6A3F">
        <w:rPr>
          <w:rFonts w:eastAsiaTheme="majorEastAsia"/>
          <w:snapToGrid w:val="0"/>
        </w:rPr>
        <w:t>(</w:t>
      </w:r>
      <w:r w:rsidR="00081718">
        <w:rPr>
          <w:rFonts w:eastAsiaTheme="majorEastAsia"/>
          <w:snapToGrid w:val="0"/>
        </w:rPr>
        <w:t>3</w:t>
      </w:r>
      <w:r w:rsidRPr="006F6A3F">
        <w:rPr>
          <w:rFonts w:eastAsiaTheme="majorEastAsia"/>
          <w:snapToGrid w:val="0"/>
        </w:rPr>
        <w:t>)</w:t>
      </w:r>
      <w:r w:rsidR="00081718">
        <w:rPr>
          <w:rFonts w:eastAsiaTheme="majorEastAsia"/>
          <w:snapToGrid w:val="0"/>
        </w:rPr>
        <w:t xml:space="preserve"> </w:t>
      </w:r>
      <w:r w:rsidRPr="006F6A3F">
        <w:rPr>
          <w:snapToGrid w:val="0"/>
          <w:position w:val="-12"/>
        </w:rPr>
        <w:object w:dxaOrig="480" w:dyaOrig="360">
          <v:shape id="_x0000_i1075" type="#_x0000_t75" style="width:23.85pt;height:18.25pt" o:ole="">
            <v:imagedata r:id="rId112" o:title=""/>
          </v:shape>
          <o:OLEObject Type="Embed" ProgID="Equation.DSMT4" ShapeID="_x0000_i1075" DrawAspect="Content" ObjectID="_1734788464" r:id="rId113"/>
        </w:object>
      </w:r>
      <w:r w:rsidR="001A1FC4" w:rsidRPr="006F6A3F">
        <w:rPr>
          <w:snapToGrid w:val="0"/>
        </w:rPr>
        <w:t>為等差數列</w:t>
      </w:r>
    </w:p>
    <w:p w:rsidR="00114920" w:rsidRPr="006F6A3F" w:rsidRDefault="006F6A3F" w:rsidP="00DF33C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</w:rPr>
      </w:pPr>
      <w:r w:rsidRPr="006F6A3F">
        <w:rPr>
          <w:rFonts w:eastAsiaTheme="majorEastAsia"/>
          <w:snapToGrid w:val="0"/>
        </w:rPr>
        <w:t>(</w:t>
      </w:r>
      <w:r w:rsidR="00081718">
        <w:rPr>
          <w:rFonts w:eastAsiaTheme="majorEastAsia"/>
          <w:snapToGrid w:val="0"/>
        </w:rPr>
        <w:t>4</w:t>
      </w:r>
      <w:r w:rsidRPr="006F6A3F">
        <w:rPr>
          <w:rFonts w:eastAsiaTheme="majorEastAsia"/>
          <w:snapToGrid w:val="0"/>
        </w:rPr>
        <w:t>)</w:t>
      </w:r>
      <w:r w:rsidR="00081718">
        <w:rPr>
          <w:rFonts w:eastAsiaTheme="majorEastAsia"/>
          <w:snapToGrid w:val="0"/>
        </w:rPr>
        <w:t xml:space="preserve"> </w:t>
      </w:r>
      <w:r w:rsidR="00B55FE2" w:rsidRPr="006F6A3F">
        <w:rPr>
          <w:snapToGrid w:val="0"/>
        </w:rPr>
        <w:t>玩此遊戲兩次以上，第一次未中獎且第二次中獎的機率等於</w:t>
      </w:r>
      <w:r w:rsidR="00073DBE" w:rsidRPr="00AD0A74">
        <w:rPr>
          <w:position w:val="-10"/>
        </w:rPr>
        <w:object w:dxaOrig="680" w:dyaOrig="320">
          <v:shape id="_x0000_i1076" type="#_x0000_t75" style="width:33.95pt;height:16.25pt" o:ole="">
            <v:imagedata r:id="rId114" o:title=""/>
          </v:shape>
          <o:OLEObject Type="Embed" ProgID="Equation.DSMT4" ShapeID="_x0000_i1076" DrawAspect="Content" ObjectID="_1734788465" r:id="rId115"/>
        </w:object>
      </w:r>
    </w:p>
    <w:p w:rsidR="000B46AF" w:rsidRPr="006F6A3F" w:rsidRDefault="006F6A3F" w:rsidP="00DF33C7">
      <w:pPr>
        <w:pStyle w:val="ABCDE"/>
        <w:snapToGrid w:val="0"/>
        <w:spacing w:beforeLines="0" w:before="0"/>
        <w:ind w:leftChars="-1" w:left="-2" w:firstLineChars="129" w:firstLine="335"/>
        <w:rPr>
          <w:snapToGrid w:val="0"/>
          <w:color w:val="000000" w:themeColor="text1"/>
        </w:rPr>
      </w:pPr>
      <w:r w:rsidRPr="006F6A3F">
        <w:rPr>
          <w:rFonts w:eastAsiaTheme="majorEastAsia"/>
          <w:snapToGrid w:val="0"/>
        </w:rPr>
        <w:t>(</w:t>
      </w:r>
      <w:r w:rsidR="00081718">
        <w:rPr>
          <w:rFonts w:eastAsiaTheme="majorEastAsia"/>
          <w:snapToGrid w:val="0"/>
        </w:rPr>
        <w:t>5</w:t>
      </w:r>
      <w:r w:rsidRPr="006F6A3F">
        <w:rPr>
          <w:rFonts w:eastAsiaTheme="majorEastAsia"/>
          <w:snapToGrid w:val="0"/>
        </w:rPr>
        <w:t>)</w:t>
      </w:r>
      <w:r w:rsidR="00081718">
        <w:rPr>
          <w:rFonts w:eastAsiaTheme="majorEastAsia"/>
          <w:snapToGrid w:val="0"/>
        </w:rPr>
        <w:t xml:space="preserve"> </w:t>
      </w:r>
      <w:r w:rsidR="004A5873" w:rsidRPr="006F6A3F">
        <w:rPr>
          <w:snapToGrid w:val="0"/>
        </w:rPr>
        <w:t>玩此遊戲</w:t>
      </w:r>
      <w:r w:rsidR="00081718" w:rsidRPr="00081718">
        <w:rPr>
          <w:i/>
          <w:snapToGrid w:val="0"/>
          <w:szCs w:val="22"/>
        </w:rPr>
        <w:t>n</w:t>
      </w:r>
      <w:r w:rsidR="004A5873" w:rsidRPr="006F6A3F">
        <w:rPr>
          <w:snapToGrid w:val="0"/>
        </w:rPr>
        <w:t>次</w:t>
      </w:r>
      <w:r w:rsidR="003E6779" w:rsidRPr="006F6A3F">
        <w:rPr>
          <w:snapToGrid w:val="0"/>
        </w:rPr>
        <w:t>且</w:t>
      </w:r>
      <w:r w:rsidR="003E53E2" w:rsidRPr="009E2EA5">
        <w:rPr>
          <w:position w:val="-6"/>
        </w:rPr>
        <w:object w:dxaOrig="520" w:dyaOrig="260">
          <v:shape id="_x0000_i1077" type="#_x0000_t75" style="width:25.85pt;height:13.2pt" o:ole="">
            <v:imagedata r:id="rId116" o:title=""/>
          </v:shape>
          <o:OLEObject Type="Embed" ProgID="Equation.DSMT4" ShapeID="_x0000_i1077" DrawAspect="Content" ObjectID="_1734788466" r:id="rId117"/>
        </w:object>
      </w:r>
      <w:r w:rsidR="003E6779" w:rsidRPr="006F6A3F">
        <w:rPr>
          <w:snapToGrid w:val="0"/>
        </w:rPr>
        <w:t>時，</w:t>
      </w:r>
      <w:r w:rsidR="004A5873" w:rsidRPr="006F6A3F">
        <w:rPr>
          <w:snapToGrid w:val="0"/>
        </w:rPr>
        <w:t>至少中獎</w:t>
      </w:r>
      <w:r w:rsidR="00081718">
        <w:rPr>
          <w:snapToGrid w:val="0"/>
        </w:rPr>
        <w:t>2</w:t>
      </w:r>
      <w:r w:rsidR="004A5873" w:rsidRPr="006F6A3F">
        <w:rPr>
          <w:snapToGrid w:val="0"/>
        </w:rPr>
        <w:t>次的機率</w:t>
      </w:r>
      <w:r w:rsidR="00CE2B19" w:rsidRPr="006F6A3F">
        <w:rPr>
          <w:snapToGrid w:val="0"/>
        </w:rPr>
        <w:t>等於</w:t>
      </w:r>
      <w:r w:rsidR="003E53E2" w:rsidRPr="009E2EA5">
        <w:rPr>
          <w:position w:val="-10"/>
        </w:rPr>
        <w:object w:dxaOrig="400" w:dyaOrig="320">
          <v:shape id="_x0000_i1078" type="#_x0000_t75" style="width:19.75pt;height:16.25pt" o:ole="">
            <v:imagedata r:id="rId118" o:title=""/>
          </v:shape>
          <o:OLEObject Type="Embed" ProgID="Equation.DSMT4" ShapeID="_x0000_i1078" DrawAspect="Content" ObjectID="_1734788467" r:id="rId119"/>
        </w:object>
      </w:r>
    </w:p>
    <w:p w:rsidR="009B6E79" w:rsidRDefault="009B6E79" w:rsidP="009B6E79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E151AD" w:rsidRDefault="00E151AD" w:rsidP="009B6E79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011A7E" w:rsidRDefault="00011A7E" w:rsidP="009B6E79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E151AD" w:rsidRDefault="00E151AD" w:rsidP="009B6E79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AE5B80" w:rsidRDefault="00AE5B80" w:rsidP="009B6E79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9B6E79" w:rsidRDefault="009B6E79" w:rsidP="009B6E79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6437AF" w:rsidRDefault="00B55FE2" w:rsidP="00AE5B80">
      <w:pPr>
        <w:pStyle w:val="ABCDE"/>
        <w:ind w:leftChars="0" w:hangingChars="143" w:hanging="372"/>
        <w:rPr>
          <w:snapToGrid w:val="0"/>
          <w:szCs w:val="22"/>
        </w:rPr>
      </w:pPr>
      <w:r>
        <w:rPr>
          <w:rFonts w:hint="eastAsia"/>
          <w:snapToGrid w:val="0"/>
          <w:szCs w:val="22"/>
        </w:rPr>
        <w:t>9</w:t>
      </w:r>
      <w:r w:rsidRPr="00081718">
        <w:rPr>
          <w:snapToGrid w:val="0"/>
          <w:szCs w:val="22"/>
        </w:rPr>
        <w:t xml:space="preserve">. </w:t>
      </w:r>
      <w:r w:rsidRPr="00081718">
        <w:rPr>
          <w:snapToGrid w:val="0"/>
          <w:szCs w:val="22"/>
        </w:rPr>
        <w:t>設</w:t>
      </w:r>
      <w:r w:rsidR="009D484D" w:rsidRPr="009E2EA5">
        <w:rPr>
          <w:position w:val="-10"/>
        </w:rPr>
        <w:object w:dxaOrig="1340" w:dyaOrig="320">
          <v:shape id="_x0000_i1079" type="#_x0000_t75" style="width:66.95pt;height:16.25pt" o:ole="">
            <v:imagedata r:id="rId120" o:title=""/>
          </v:shape>
          <o:OLEObject Type="Embed" ProgID="Equation.DSMT4" ShapeID="_x0000_i1079" DrawAspect="Content" ObjectID="_1734788468" r:id="rId121"/>
        </w:object>
      </w:r>
      <w:r w:rsidRPr="00081718">
        <w:rPr>
          <w:rFonts w:hint="eastAsia"/>
          <w:snapToGrid w:val="0"/>
          <w:szCs w:val="22"/>
        </w:rPr>
        <w:t>是</w:t>
      </w:r>
      <w:r w:rsidRPr="00081718">
        <w:rPr>
          <w:snapToGrid w:val="0"/>
          <w:szCs w:val="22"/>
        </w:rPr>
        <w:t>首項為</w:t>
      </w:r>
      <w:r w:rsidR="009D484D">
        <w:rPr>
          <w:rFonts w:hint="eastAsia"/>
          <w:snapToGrid w:val="0"/>
          <w:szCs w:val="22"/>
        </w:rPr>
        <w:t>3</w:t>
      </w:r>
      <w:r w:rsidRPr="00081718">
        <w:rPr>
          <w:snapToGrid w:val="0"/>
          <w:szCs w:val="22"/>
        </w:rPr>
        <w:t>且公比為</w:t>
      </w:r>
      <w:r w:rsidR="009D484D" w:rsidRPr="009E2EA5">
        <w:rPr>
          <w:position w:val="-8"/>
        </w:rPr>
        <w:object w:dxaOrig="440" w:dyaOrig="340">
          <v:shape id="_x0000_i1080" type="#_x0000_t75" style="width:21.8pt;height:16.75pt" o:ole="">
            <v:imagedata r:id="rId122" o:title=""/>
          </v:shape>
          <o:OLEObject Type="Embed" ProgID="Equation.DSMT4" ShapeID="_x0000_i1080" DrawAspect="Content" ObjectID="_1734788469" r:id="rId123"/>
        </w:object>
      </w:r>
      <w:r w:rsidRPr="00081718">
        <w:rPr>
          <w:snapToGrid w:val="0"/>
          <w:szCs w:val="22"/>
        </w:rPr>
        <w:t>的等比數列。試選出滿足不等式</w:t>
      </w:r>
    </w:p>
    <w:p w:rsidR="006437AF" w:rsidRDefault="00777BF9" w:rsidP="00777BF9">
      <w:pPr>
        <w:spacing w:beforeLines="50" w:before="120" w:line="400" w:lineRule="atLeast"/>
        <w:ind w:leftChars="119" w:left="568" w:hangingChars="128" w:hanging="282"/>
        <w:jc w:val="center"/>
        <w:rPr>
          <w:snapToGrid w:val="0"/>
          <w:spacing w:val="20"/>
          <w:kern w:val="0"/>
          <w:sz w:val="22"/>
          <w:szCs w:val="22"/>
        </w:rPr>
      </w:pPr>
      <w:r w:rsidRPr="00081718">
        <w:rPr>
          <w:snapToGrid w:val="0"/>
          <w:spacing w:val="20"/>
          <w:kern w:val="0"/>
          <w:position w:val="-10"/>
          <w:sz w:val="22"/>
          <w:szCs w:val="22"/>
        </w:rPr>
        <w:object w:dxaOrig="5240" w:dyaOrig="340">
          <v:shape id="_x0000_i1081" type="#_x0000_t75" style="width:262.65pt;height:16.75pt" o:ole="">
            <v:imagedata r:id="rId124" o:title=""/>
          </v:shape>
          <o:OLEObject Type="Embed" ProgID="Equation.DSMT4" ShapeID="_x0000_i1081" DrawAspect="Content" ObjectID="_1734788470" r:id="rId125"/>
        </w:object>
      </w:r>
    </w:p>
    <w:p w:rsidR="00B55FE2" w:rsidRPr="00081718" w:rsidRDefault="00B55FE2" w:rsidP="00DF33C7">
      <w:pPr>
        <w:spacing w:beforeLines="50" w:before="120" w:line="400" w:lineRule="atLeast"/>
        <w:ind w:leftChars="152" w:left="565" w:hangingChars="77" w:hanging="200"/>
        <w:jc w:val="both"/>
        <w:rPr>
          <w:snapToGrid w:val="0"/>
          <w:spacing w:val="20"/>
          <w:kern w:val="0"/>
          <w:sz w:val="22"/>
          <w:szCs w:val="22"/>
        </w:rPr>
      </w:pPr>
      <w:r w:rsidRPr="00081718">
        <w:rPr>
          <w:snapToGrid w:val="0"/>
          <w:spacing w:val="20"/>
          <w:kern w:val="0"/>
          <w:sz w:val="22"/>
          <w:szCs w:val="22"/>
        </w:rPr>
        <w:t>的項數</w:t>
      </w:r>
      <w:r w:rsidR="009D484D" w:rsidRPr="009D484D">
        <w:rPr>
          <w:rFonts w:hint="eastAsia"/>
          <w:i/>
          <w:snapToGrid w:val="0"/>
          <w:spacing w:val="20"/>
          <w:kern w:val="0"/>
          <w:sz w:val="22"/>
          <w:szCs w:val="22"/>
        </w:rPr>
        <w:t>n</w:t>
      </w:r>
      <w:r w:rsidRPr="00081718">
        <w:rPr>
          <w:snapToGrid w:val="0"/>
          <w:spacing w:val="20"/>
          <w:kern w:val="0"/>
          <w:sz w:val="22"/>
          <w:szCs w:val="22"/>
        </w:rPr>
        <w:t>之可能選項。</w:t>
      </w:r>
    </w:p>
    <w:p w:rsidR="00B55FE2" w:rsidRPr="00BF2AF6" w:rsidRDefault="00B55FE2" w:rsidP="00DF33C7">
      <w:pPr>
        <w:pStyle w:val="ABCDE"/>
        <w:spacing w:line="320" w:lineRule="atLeast"/>
        <w:ind w:leftChars="152" w:left="373" w:hangingChars="3" w:hanging="8"/>
      </w:pPr>
      <w:r>
        <w:t>(</w:t>
      </w:r>
      <w:r>
        <w:rPr>
          <w:rFonts w:hint="eastAsia"/>
        </w:rPr>
        <w:t>1</w:t>
      </w:r>
      <w:r>
        <w:t>)</w:t>
      </w:r>
      <w:r w:rsidR="009D484D">
        <w:t xml:space="preserve"> 23</w:t>
      </w:r>
      <w:r>
        <w:tab/>
      </w:r>
      <w:r w:rsidRPr="00BF2AF6">
        <w:t xml:space="preserve">(2) </w:t>
      </w:r>
      <w:r w:rsidR="009D484D">
        <w:t>24</w:t>
      </w:r>
      <w:r w:rsidR="00AE5B80">
        <w:tab/>
      </w:r>
      <w:r w:rsidRPr="00BF2AF6">
        <w:t xml:space="preserve">(3) </w:t>
      </w:r>
      <w:r w:rsidR="009D484D">
        <w:t>25</w:t>
      </w:r>
      <w:r>
        <w:tab/>
      </w:r>
      <w:r w:rsidRPr="00BF2AF6">
        <w:t>(4)</w:t>
      </w:r>
      <w:r w:rsidR="009D484D">
        <w:t xml:space="preserve"> 26</w:t>
      </w:r>
      <w:r w:rsidR="00AE5B80">
        <w:tab/>
      </w:r>
      <w:r w:rsidRPr="00BF2AF6">
        <w:t>(5)</w:t>
      </w:r>
      <w:r w:rsidR="009D484D">
        <w:t xml:space="preserve"> 27</w:t>
      </w:r>
    </w:p>
    <w:p w:rsidR="00C10DCB" w:rsidRDefault="00C10DCB" w:rsidP="00C10DCB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AE5B80" w:rsidRDefault="00AE5B80" w:rsidP="00C10DCB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AE5B80" w:rsidRDefault="00AE5B80" w:rsidP="00C10DCB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011A7E" w:rsidRDefault="00011A7E" w:rsidP="00C10DCB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011A7E" w:rsidRDefault="00011A7E" w:rsidP="00C10DCB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C10DCB" w:rsidRDefault="00C10DCB" w:rsidP="00C10DCB">
      <w:pPr>
        <w:tabs>
          <w:tab w:val="left" w:pos="3402"/>
          <w:tab w:val="left" w:pos="4536"/>
        </w:tabs>
        <w:adjustRightInd w:val="0"/>
        <w:spacing w:line="360" w:lineRule="auto"/>
        <w:jc w:val="both"/>
        <w:rPr>
          <w:color w:val="000000" w:themeColor="text1"/>
          <w:spacing w:val="10"/>
          <w:sz w:val="22"/>
        </w:rPr>
      </w:pPr>
    </w:p>
    <w:p w:rsidR="00386223" w:rsidRDefault="00B55FE2" w:rsidP="000564EB">
      <w:pPr>
        <w:pStyle w:val="ABCDE"/>
        <w:ind w:leftChars="0" w:left="489" w:hangingChars="188" w:hanging="489"/>
        <w:rPr>
          <w:snapToGrid w:val="0"/>
          <w:szCs w:val="22"/>
        </w:rPr>
      </w:pPr>
      <w:r>
        <w:rPr>
          <w:rFonts w:hint="eastAsia"/>
          <w:snapToGrid w:val="0"/>
          <w:szCs w:val="22"/>
        </w:rPr>
        <w:t>10</w:t>
      </w:r>
      <w:r w:rsidR="009B6E79" w:rsidRPr="00081718">
        <w:rPr>
          <w:snapToGrid w:val="0"/>
          <w:szCs w:val="22"/>
        </w:rPr>
        <w:t>.</w:t>
      </w:r>
      <w:r w:rsidR="000564EB">
        <w:rPr>
          <w:rFonts w:hint="eastAsia"/>
          <w:snapToGrid w:val="0"/>
          <w:szCs w:val="22"/>
        </w:rPr>
        <w:t xml:space="preserve"> </w:t>
      </w:r>
      <w:r w:rsidR="00386223" w:rsidRPr="00081718">
        <w:rPr>
          <w:snapToGrid w:val="0"/>
          <w:szCs w:val="22"/>
        </w:rPr>
        <w:t>考慮坐標平面上的直線</w:t>
      </w:r>
      <w:r w:rsidR="00081718" w:rsidRPr="00081718">
        <w:rPr>
          <w:rFonts w:hint="eastAsia"/>
          <w:i/>
          <w:snapToGrid w:val="0"/>
          <w:szCs w:val="22"/>
        </w:rPr>
        <w:t>L</w:t>
      </w:r>
      <w:r w:rsidR="00081718">
        <w:rPr>
          <w:rFonts w:ascii="新細明體" w:hAnsi="新細明體" w:hint="eastAsia"/>
          <w:snapToGrid w:val="0"/>
          <w:szCs w:val="22"/>
        </w:rPr>
        <w:t>：</w:t>
      </w:r>
      <w:r w:rsidR="00C122A6" w:rsidRPr="00617C5A">
        <w:rPr>
          <w:position w:val="-10"/>
        </w:rPr>
        <w:object w:dxaOrig="2160" w:dyaOrig="300">
          <v:shape id="_x0000_i1082" type="#_x0000_t75" style="width:108pt;height:15.2pt" o:ole="">
            <v:imagedata r:id="rId126" o:title=""/>
          </v:shape>
          <o:OLEObject Type="Embed" ProgID="Equation.DSMT4" ShapeID="_x0000_i1082" DrawAspect="Content" ObjectID="_1734788471" r:id="rId127"/>
        </w:object>
      </w:r>
      <w:r w:rsidR="00BB0331" w:rsidRPr="00081718">
        <w:rPr>
          <w:rFonts w:hint="eastAsia"/>
          <w:snapToGrid w:val="0"/>
          <w:szCs w:val="22"/>
        </w:rPr>
        <w:t>（</w:t>
      </w:r>
      <w:r w:rsidR="00386223" w:rsidRPr="00081718">
        <w:rPr>
          <w:snapToGrid w:val="0"/>
          <w:szCs w:val="22"/>
        </w:rPr>
        <w:t>其中</w:t>
      </w:r>
      <w:r w:rsidR="00081718" w:rsidRPr="00081718">
        <w:rPr>
          <w:i/>
          <w:snapToGrid w:val="0"/>
          <w:szCs w:val="22"/>
        </w:rPr>
        <w:t>k</w:t>
      </w:r>
      <w:r w:rsidR="00386223" w:rsidRPr="00081718">
        <w:rPr>
          <w:snapToGrid w:val="0"/>
          <w:szCs w:val="22"/>
        </w:rPr>
        <w:t>為一實數</w:t>
      </w:r>
      <w:r w:rsidR="00BB0331" w:rsidRPr="00081718">
        <w:rPr>
          <w:rFonts w:hint="eastAsia"/>
          <w:snapToGrid w:val="0"/>
          <w:szCs w:val="22"/>
        </w:rPr>
        <w:t>）</w:t>
      </w:r>
      <w:r w:rsidR="00386223" w:rsidRPr="00081718">
        <w:rPr>
          <w:snapToGrid w:val="0"/>
          <w:szCs w:val="22"/>
        </w:rPr>
        <w:t>，以及長方形</w:t>
      </w:r>
      <w:r w:rsidR="00081718" w:rsidRPr="00081718">
        <w:rPr>
          <w:i/>
          <w:snapToGrid w:val="0"/>
          <w:szCs w:val="22"/>
        </w:rPr>
        <w:t>OABC</w:t>
      </w:r>
      <w:r w:rsidR="00386223" w:rsidRPr="00081718">
        <w:rPr>
          <w:snapToGrid w:val="0"/>
          <w:szCs w:val="22"/>
        </w:rPr>
        <w:t>，其頂點坐標為</w:t>
      </w:r>
      <w:r w:rsidR="00C122A6" w:rsidRPr="00617C5A">
        <w:rPr>
          <w:position w:val="-10"/>
        </w:rPr>
        <w:object w:dxaOrig="680" w:dyaOrig="300">
          <v:shape id="_x0000_i1083" type="#_x0000_t75" style="width:33.95pt;height:15.2pt" o:ole="">
            <v:imagedata r:id="rId128" o:title=""/>
          </v:shape>
          <o:OLEObject Type="Embed" ProgID="Equation.DSMT4" ShapeID="_x0000_i1083" DrawAspect="Content" ObjectID="_1734788472" r:id="rId129"/>
        </w:object>
      </w:r>
      <w:r w:rsidR="00081718">
        <w:rPr>
          <w:rFonts w:hint="eastAsia"/>
          <w:snapToGrid w:val="0"/>
          <w:szCs w:val="22"/>
        </w:rPr>
        <w:t>、</w:t>
      </w:r>
      <w:r w:rsidR="00C122A6" w:rsidRPr="00617C5A">
        <w:rPr>
          <w:position w:val="-10"/>
        </w:rPr>
        <w:object w:dxaOrig="760" w:dyaOrig="300">
          <v:shape id="_x0000_i1084" type="#_x0000_t75" style="width:38.05pt;height:15.2pt" o:ole="">
            <v:imagedata r:id="rId130" o:title=""/>
          </v:shape>
          <o:OLEObject Type="Embed" ProgID="Equation.DSMT4" ShapeID="_x0000_i1084" DrawAspect="Content" ObjectID="_1734788473" r:id="rId131"/>
        </w:object>
      </w:r>
      <w:r w:rsidR="00081718">
        <w:rPr>
          <w:rFonts w:hint="eastAsia"/>
          <w:snapToGrid w:val="0"/>
          <w:szCs w:val="22"/>
        </w:rPr>
        <w:t>、</w:t>
      </w:r>
      <w:r w:rsidR="00C122A6" w:rsidRPr="00617C5A">
        <w:rPr>
          <w:position w:val="-10"/>
        </w:rPr>
        <w:object w:dxaOrig="760" w:dyaOrig="300">
          <v:shape id="_x0000_i1085" type="#_x0000_t75" style="width:38.05pt;height:15.2pt" o:ole="">
            <v:imagedata r:id="rId132" o:title=""/>
          </v:shape>
          <o:OLEObject Type="Embed" ProgID="Equation.DSMT4" ShapeID="_x0000_i1085" DrawAspect="Content" ObjectID="_1734788474" r:id="rId133"/>
        </w:object>
      </w:r>
      <w:r w:rsidR="00081718">
        <w:rPr>
          <w:rFonts w:hint="eastAsia"/>
          <w:snapToGrid w:val="0"/>
          <w:szCs w:val="22"/>
        </w:rPr>
        <w:t>、</w:t>
      </w:r>
      <w:r w:rsidR="00C122A6" w:rsidRPr="00617C5A">
        <w:rPr>
          <w:position w:val="-10"/>
        </w:rPr>
        <w:object w:dxaOrig="680" w:dyaOrig="300">
          <v:shape id="_x0000_i1086" type="#_x0000_t75" style="width:33.95pt;height:15.2pt" o:ole="">
            <v:imagedata r:id="rId134" o:title=""/>
          </v:shape>
          <o:OLEObject Type="Embed" ProgID="Equation.DSMT4" ShapeID="_x0000_i1086" DrawAspect="Content" ObjectID="_1734788475" r:id="rId135"/>
        </w:object>
      </w:r>
      <w:r w:rsidR="00386223" w:rsidRPr="00081718">
        <w:rPr>
          <w:snapToGrid w:val="0"/>
          <w:szCs w:val="22"/>
        </w:rPr>
        <w:t>。</w:t>
      </w:r>
      <w:r w:rsidR="00386223" w:rsidRPr="000564EB">
        <w:rPr>
          <w:snapToGrid w:val="0"/>
          <w:spacing w:val="26"/>
          <w:szCs w:val="22"/>
        </w:rPr>
        <w:t>設</w:t>
      </w:r>
      <w:r w:rsidR="00081718" w:rsidRPr="000564EB">
        <w:rPr>
          <w:i/>
          <w:snapToGrid w:val="0"/>
          <w:spacing w:val="26"/>
          <w:szCs w:val="22"/>
        </w:rPr>
        <w:t>L</w:t>
      </w:r>
      <w:r w:rsidR="00386223" w:rsidRPr="000564EB">
        <w:rPr>
          <w:snapToGrid w:val="0"/>
          <w:spacing w:val="26"/>
          <w:szCs w:val="22"/>
        </w:rPr>
        <w:t>分別交直線</w:t>
      </w:r>
      <w:r w:rsidR="00081718" w:rsidRPr="000564EB">
        <w:rPr>
          <w:i/>
          <w:snapToGrid w:val="0"/>
          <w:spacing w:val="26"/>
          <w:szCs w:val="22"/>
        </w:rPr>
        <w:t>OC</w:t>
      </w:r>
      <w:r w:rsidR="00386223" w:rsidRPr="000564EB">
        <w:rPr>
          <w:snapToGrid w:val="0"/>
          <w:spacing w:val="26"/>
          <w:szCs w:val="22"/>
        </w:rPr>
        <w:t>、</w:t>
      </w:r>
      <w:r w:rsidR="000564EB">
        <w:rPr>
          <w:snapToGrid w:val="0"/>
          <w:szCs w:val="22"/>
        </w:rPr>
        <w:br/>
      </w:r>
      <w:r w:rsidR="00FD3AD8">
        <w:rPr>
          <w:rFonts w:hint="eastAsia"/>
          <w:snapToGrid w:val="0"/>
          <w:szCs w:val="22"/>
        </w:rPr>
        <w:t>直線</w:t>
      </w:r>
      <w:r w:rsidR="00081718" w:rsidRPr="00081718">
        <w:rPr>
          <w:i/>
          <w:snapToGrid w:val="0"/>
          <w:szCs w:val="22"/>
        </w:rPr>
        <w:t>AB</w:t>
      </w:r>
      <w:r w:rsidR="00386223" w:rsidRPr="00081718">
        <w:rPr>
          <w:snapToGrid w:val="0"/>
          <w:szCs w:val="22"/>
        </w:rPr>
        <w:t>於點</w:t>
      </w:r>
      <w:r w:rsidR="00081718" w:rsidRPr="00081718">
        <w:rPr>
          <w:i/>
          <w:snapToGrid w:val="0"/>
          <w:szCs w:val="22"/>
        </w:rPr>
        <w:t>D</w:t>
      </w:r>
      <w:r w:rsidR="00386223" w:rsidRPr="00081718">
        <w:rPr>
          <w:snapToGrid w:val="0"/>
          <w:szCs w:val="22"/>
        </w:rPr>
        <w:t>、</w:t>
      </w:r>
      <w:r w:rsidR="00081718" w:rsidRPr="00081718">
        <w:rPr>
          <w:i/>
          <w:snapToGrid w:val="0"/>
          <w:szCs w:val="22"/>
        </w:rPr>
        <w:t>E</w:t>
      </w:r>
      <w:r w:rsidR="00386223" w:rsidRPr="00081718">
        <w:rPr>
          <w:snapToGrid w:val="0"/>
          <w:szCs w:val="22"/>
        </w:rPr>
        <w:t>。試選</w:t>
      </w:r>
      <w:r w:rsidR="00BB0331" w:rsidRPr="00081718">
        <w:rPr>
          <w:snapToGrid w:val="0"/>
          <w:szCs w:val="22"/>
        </w:rPr>
        <w:t>出</w:t>
      </w:r>
      <w:r w:rsidR="00386223" w:rsidRPr="00081718">
        <w:rPr>
          <w:snapToGrid w:val="0"/>
          <w:szCs w:val="22"/>
        </w:rPr>
        <w:t>正確的選項。</w:t>
      </w:r>
    </w:p>
    <w:p w:rsid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1)</w:t>
      </w:r>
      <w:r w:rsidRPr="00081718">
        <w:rPr>
          <w:rFonts w:hint="eastAsia"/>
          <w:snapToGrid w:val="0"/>
          <w:szCs w:val="22"/>
        </w:rPr>
        <w:t xml:space="preserve"> </w:t>
      </w:r>
      <w:r w:rsidRPr="00081718">
        <w:rPr>
          <w:rFonts w:hint="eastAsia"/>
          <w:snapToGrid w:val="0"/>
          <w:szCs w:val="22"/>
        </w:rPr>
        <w:t>當</w:t>
      </w:r>
      <w:r w:rsidR="00C122A6" w:rsidRPr="00617C5A">
        <w:rPr>
          <w:position w:val="-6"/>
        </w:rPr>
        <w:object w:dxaOrig="520" w:dyaOrig="260">
          <v:shape id="_x0000_i1087" type="#_x0000_t75" style="width:25.85pt;height:13.2pt" o:ole="">
            <v:imagedata r:id="rId136" o:title=""/>
          </v:shape>
          <o:OLEObject Type="Embed" ProgID="Equation.DSMT4" ShapeID="_x0000_i1087" DrawAspect="Content" ObjectID="_1734788476" r:id="rId137"/>
        </w:object>
      </w:r>
      <w:r w:rsidRPr="00081718">
        <w:rPr>
          <w:rFonts w:hint="eastAsia"/>
          <w:snapToGrid w:val="0"/>
          <w:szCs w:val="22"/>
        </w:rPr>
        <w:t>時</w:t>
      </w:r>
      <w:r w:rsidRPr="00081718">
        <w:rPr>
          <w:rFonts w:ascii="新細明體" w:hAnsi="新細明體" w:hint="eastAsia"/>
          <w:snapToGrid w:val="0"/>
          <w:szCs w:val="22"/>
        </w:rPr>
        <w:t>，</w:t>
      </w:r>
      <w:r w:rsidRPr="00081718">
        <w:rPr>
          <w:snapToGrid w:val="0"/>
          <w:szCs w:val="22"/>
        </w:rPr>
        <w:t>直線</w:t>
      </w:r>
      <w:r w:rsidR="00C122A6" w:rsidRPr="00081718">
        <w:rPr>
          <w:i/>
          <w:snapToGrid w:val="0"/>
          <w:szCs w:val="22"/>
        </w:rPr>
        <w:t>L</w:t>
      </w:r>
      <w:r w:rsidRPr="00081718">
        <w:rPr>
          <w:snapToGrid w:val="0"/>
          <w:szCs w:val="22"/>
        </w:rPr>
        <w:t>通過點</w:t>
      </w:r>
      <w:r w:rsidR="00777BF9" w:rsidRPr="00081718">
        <w:rPr>
          <w:i/>
          <w:snapToGrid w:val="0"/>
          <w:szCs w:val="22"/>
        </w:rPr>
        <w:t>A</w:t>
      </w:r>
    </w:p>
    <w:p w:rsid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</w:t>
      </w:r>
      <w:r>
        <w:rPr>
          <w:rFonts w:eastAsiaTheme="majorEastAsia" w:hint="eastAsia"/>
          <w:snapToGrid w:val="0"/>
        </w:rPr>
        <w:t>2</w:t>
      </w:r>
      <w:r w:rsidRPr="006F6A3F">
        <w:rPr>
          <w:rFonts w:eastAsiaTheme="majorEastAsia"/>
          <w:snapToGrid w:val="0"/>
        </w:rPr>
        <w:t>)</w:t>
      </w:r>
      <w:r>
        <w:rPr>
          <w:rFonts w:eastAsiaTheme="majorEastAsia" w:hint="eastAsia"/>
          <w:snapToGrid w:val="0"/>
        </w:rPr>
        <w:t xml:space="preserve"> </w:t>
      </w:r>
      <w:r w:rsidR="00B55FE2" w:rsidRPr="00081718">
        <w:rPr>
          <w:snapToGrid w:val="0"/>
          <w:szCs w:val="22"/>
        </w:rPr>
        <w:t>若直線</w:t>
      </w:r>
      <w:r w:rsidR="00C122A6" w:rsidRPr="00081718">
        <w:rPr>
          <w:i/>
          <w:snapToGrid w:val="0"/>
          <w:szCs w:val="22"/>
        </w:rPr>
        <w:t>L</w:t>
      </w:r>
      <w:r w:rsidR="00B55FE2" w:rsidRPr="00081718">
        <w:rPr>
          <w:snapToGrid w:val="0"/>
          <w:szCs w:val="22"/>
        </w:rPr>
        <w:t>通過點</w:t>
      </w:r>
      <w:r w:rsidR="00C122A6" w:rsidRPr="00081718">
        <w:rPr>
          <w:i/>
          <w:snapToGrid w:val="0"/>
          <w:szCs w:val="22"/>
        </w:rPr>
        <w:t>C</w:t>
      </w:r>
      <w:r w:rsidR="00B55FE2" w:rsidRPr="00081718">
        <w:rPr>
          <w:snapToGrid w:val="0"/>
          <w:szCs w:val="22"/>
        </w:rPr>
        <w:t>，則</w:t>
      </w:r>
      <w:r w:rsidR="00C122A6" w:rsidRPr="00081718">
        <w:rPr>
          <w:i/>
          <w:snapToGrid w:val="0"/>
          <w:szCs w:val="22"/>
        </w:rPr>
        <w:t>L</w:t>
      </w:r>
      <w:r w:rsidR="00B55FE2" w:rsidRPr="00081718">
        <w:rPr>
          <w:snapToGrid w:val="0"/>
          <w:szCs w:val="22"/>
        </w:rPr>
        <w:t>的斜率為</w:t>
      </w:r>
      <w:r w:rsidR="00C122A6" w:rsidRPr="00617C5A">
        <w:rPr>
          <w:position w:val="-22"/>
        </w:rPr>
        <w:object w:dxaOrig="360" w:dyaOrig="580">
          <v:shape id="_x0000_i1088" type="#_x0000_t75" style="width:17.75pt;height:29.4pt" o:ole="">
            <v:imagedata r:id="rId138" o:title=""/>
          </v:shape>
          <o:OLEObject Type="Embed" ProgID="Equation.DSMT4" ShapeID="_x0000_i1088" DrawAspect="Content" ObjectID="_1734788477" r:id="rId139"/>
        </w:object>
      </w:r>
    </w:p>
    <w:p w:rsid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</w:t>
      </w:r>
      <w:r>
        <w:rPr>
          <w:rFonts w:eastAsiaTheme="majorEastAsia" w:hint="eastAsia"/>
          <w:snapToGrid w:val="0"/>
        </w:rPr>
        <w:t>3</w:t>
      </w:r>
      <w:r w:rsidRPr="006F6A3F">
        <w:rPr>
          <w:rFonts w:eastAsiaTheme="majorEastAsia"/>
          <w:snapToGrid w:val="0"/>
        </w:rPr>
        <w:t>)</w:t>
      </w:r>
      <w:r>
        <w:rPr>
          <w:rFonts w:eastAsiaTheme="majorEastAsia" w:hint="eastAsia"/>
          <w:snapToGrid w:val="0"/>
        </w:rPr>
        <w:t xml:space="preserve"> </w:t>
      </w:r>
      <w:r w:rsidR="00B55FE2" w:rsidRPr="00081718">
        <w:rPr>
          <w:snapToGrid w:val="0"/>
          <w:szCs w:val="22"/>
        </w:rPr>
        <w:t>若點</w:t>
      </w:r>
      <w:r w:rsidR="00C122A6" w:rsidRPr="00C122A6">
        <w:rPr>
          <w:rFonts w:hint="eastAsia"/>
          <w:i/>
          <w:snapToGrid w:val="0"/>
          <w:szCs w:val="22"/>
        </w:rPr>
        <w:t>D</w:t>
      </w:r>
      <w:r w:rsidR="00B55FE2" w:rsidRPr="00081718">
        <w:rPr>
          <w:snapToGrid w:val="0"/>
          <w:szCs w:val="22"/>
        </w:rPr>
        <w:t>在線段</w:t>
      </w:r>
      <w:r w:rsidR="00C122A6" w:rsidRPr="00617C5A">
        <w:rPr>
          <w:position w:val="-6"/>
        </w:rPr>
        <w:object w:dxaOrig="380" w:dyaOrig="320">
          <v:shape id="_x0000_i1089" type="#_x0000_t75" style="width:19.25pt;height:15.7pt" o:ole="">
            <v:imagedata r:id="rId140" o:title=""/>
          </v:shape>
          <o:OLEObject Type="Embed" ProgID="Equation.DSMT4" ShapeID="_x0000_i1089" DrawAspect="Content" ObjectID="_1734788478" r:id="rId141"/>
        </w:object>
      </w:r>
      <w:r w:rsidR="00B55FE2" w:rsidRPr="00081718">
        <w:rPr>
          <w:snapToGrid w:val="0"/>
          <w:szCs w:val="22"/>
        </w:rPr>
        <w:t>上，則</w:t>
      </w:r>
      <w:r w:rsidR="00C122A6" w:rsidRPr="00617C5A">
        <w:rPr>
          <w:position w:val="-6"/>
        </w:rPr>
        <w:object w:dxaOrig="820" w:dyaOrig="260">
          <v:shape id="_x0000_i1090" type="#_x0000_t75" style="width:41.05pt;height:13.2pt" o:ole="">
            <v:imagedata r:id="rId142" o:title=""/>
          </v:shape>
          <o:OLEObject Type="Embed" ProgID="Equation.DSMT4" ShapeID="_x0000_i1090" DrawAspect="Content" ObjectID="_1734788479" r:id="rId143"/>
        </w:object>
      </w:r>
      <w:r w:rsidR="00B55FE2">
        <w:rPr>
          <w:snapToGrid w:val="0"/>
          <w:szCs w:val="22"/>
        </w:rPr>
        <w:t xml:space="preserve"> </w:t>
      </w:r>
    </w:p>
    <w:p w:rsidR="00114883" w:rsidRPr="00114883" w:rsidRDefault="00114883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</w:rPr>
      </w:pPr>
      <w:r w:rsidRPr="00114883">
        <w:rPr>
          <w:rFonts w:eastAsiaTheme="majorEastAsia"/>
          <w:snapToGrid w:val="0"/>
        </w:rPr>
        <w:t>(</w:t>
      </w:r>
      <w:r w:rsidRPr="00114883">
        <w:rPr>
          <w:rFonts w:eastAsiaTheme="majorEastAsia" w:hint="eastAsia"/>
          <w:snapToGrid w:val="0"/>
        </w:rPr>
        <w:t>4</w:t>
      </w:r>
      <w:r w:rsidRPr="00114883">
        <w:rPr>
          <w:rFonts w:eastAsiaTheme="majorEastAsia"/>
          <w:snapToGrid w:val="0"/>
        </w:rPr>
        <w:t>)</w:t>
      </w:r>
      <w:r w:rsidRPr="00114883">
        <w:rPr>
          <w:rFonts w:hint="eastAsia"/>
          <w:snapToGrid w:val="0"/>
        </w:rPr>
        <w:t xml:space="preserve"> </w:t>
      </w:r>
      <w:r w:rsidRPr="00114883">
        <w:rPr>
          <w:rFonts w:hint="eastAsia"/>
          <w:snapToGrid w:val="0"/>
        </w:rPr>
        <w:t>若</w:t>
      </w:r>
      <w:r w:rsidR="000837F9" w:rsidRPr="000837F9">
        <w:rPr>
          <w:position w:val="-22"/>
        </w:rPr>
        <w:object w:dxaOrig="560" w:dyaOrig="580">
          <v:shape id="_x0000_i1091" type="#_x0000_t75" style="width:27.9pt;height:29.4pt" o:ole="">
            <v:imagedata r:id="rId144" o:title=""/>
          </v:shape>
          <o:OLEObject Type="Embed" ProgID="Equation.DSMT4" ShapeID="_x0000_i1091" DrawAspect="Content" ObjectID="_1734788480" r:id="rId145"/>
        </w:object>
      </w:r>
      <w:r w:rsidRPr="00114883">
        <w:rPr>
          <w:rFonts w:ascii="新細明體" w:hAnsi="新細明體" w:hint="eastAsia"/>
          <w:snapToGrid w:val="0"/>
        </w:rPr>
        <w:t>，則</w:t>
      </w:r>
      <w:r w:rsidRPr="00114883">
        <w:rPr>
          <w:snapToGrid w:val="0"/>
        </w:rPr>
        <w:t>線段</w:t>
      </w:r>
      <w:r w:rsidR="00E219EB" w:rsidRPr="00617C5A">
        <w:rPr>
          <w:position w:val="-4"/>
        </w:rPr>
        <w:object w:dxaOrig="380" w:dyaOrig="300">
          <v:shape id="_x0000_i1092" type="#_x0000_t75" style="width:19.25pt;height:15.2pt" o:ole="">
            <v:imagedata r:id="rId146" o:title=""/>
          </v:shape>
          <o:OLEObject Type="Embed" ProgID="Equation.DSMT4" ShapeID="_x0000_i1092" DrawAspect="Content" ObjectID="_1734788481" r:id="rId147"/>
        </w:object>
      </w:r>
      <w:r w:rsidRPr="00114883">
        <w:rPr>
          <w:snapToGrid w:val="0"/>
        </w:rPr>
        <w:t>在長方形</w:t>
      </w:r>
      <w:r w:rsidR="00C122A6" w:rsidRPr="00C122A6">
        <w:rPr>
          <w:rFonts w:hint="eastAsia"/>
          <w:i/>
          <w:snapToGrid w:val="0"/>
        </w:rPr>
        <w:t>OABC</w:t>
      </w:r>
      <w:r w:rsidRPr="00114883">
        <w:rPr>
          <w:snapToGrid w:val="0"/>
        </w:rPr>
        <w:t>內部</w:t>
      </w:r>
      <w:r w:rsidRPr="00114883">
        <w:rPr>
          <w:snapToGrid w:val="0"/>
        </w:rPr>
        <w:t>(</w:t>
      </w:r>
      <w:r w:rsidRPr="00114883">
        <w:rPr>
          <w:snapToGrid w:val="0"/>
        </w:rPr>
        <w:t>含邊界</w:t>
      </w:r>
      <w:r w:rsidRPr="00114883">
        <w:rPr>
          <w:snapToGrid w:val="0"/>
        </w:rPr>
        <w:t>)</w:t>
      </w:r>
    </w:p>
    <w:p w:rsidR="00114883" w:rsidRPr="00C41846" w:rsidRDefault="00114883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</w:rPr>
      </w:pPr>
      <w:r w:rsidRPr="00114883">
        <w:rPr>
          <w:rFonts w:eastAsiaTheme="majorEastAsia"/>
          <w:snapToGrid w:val="0"/>
        </w:rPr>
        <w:t>(</w:t>
      </w:r>
      <w:r w:rsidRPr="00114883">
        <w:rPr>
          <w:rFonts w:eastAsiaTheme="majorEastAsia" w:hint="eastAsia"/>
          <w:snapToGrid w:val="0"/>
        </w:rPr>
        <w:t>5</w:t>
      </w:r>
      <w:r w:rsidRPr="00114883">
        <w:rPr>
          <w:rFonts w:eastAsiaTheme="majorEastAsia"/>
          <w:snapToGrid w:val="0"/>
        </w:rPr>
        <w:t>)</w:t>
      </w:r>
      <w:r w:rsidRPr="00114883">
        <w:rPr>
          <w:rFonts w:hint="eastAsia"/>
          <w:snapToGrid w:val="0"/>
        </w:rPr>
        <w:t xml:space="preserve"> </w:t>
      </w:r>
      <w:r w:rsidRPr="00114883">
        <w:rPr>
          <w:snapToGrid w:val="0"/>
        </w:rPr>
        <w:t>若線段</w:t>
      </w:r>
      <w:r w:rsidR="00E219EB" w:rsidRPr="00617C5A">
        <w:rPr>
          <w:position w:val="-4"/>
        </w:rPr>
        <w:object w:dxaOrig="380" w:dyaOrig="300">
          <v:shape id="_x0000_i1093" type="#_x0000_t75" style="width:19.25pt;height:15.2pt" o:ole="">
            <v:imagedata r:id="rId148" o:title=""/>
          </v:shape>
          <o:OLEObject Type="Embed" ProgID="Equation.DSMT4" ShapeID="_x0000_i1093" DrawAspect="Content" ObjectID="_1734788482" r:id="rId149"/>
        </w:object>
      </w:r>
      <w:r w:rsidRPr="00114883">
        <w:rPr>
          <w:snapToGrid w:val="0"/>
        </w:rPr>
        <w:t>在長方形</w:t>
      </w:r>
      <w:r w:rsidR="00E219EB" w:rsidRPr="00C122A6">
        <w:rPr>
          <w:rFonts w:hint="eastAsia"/>
          <w:i/>
          <w:snapToGrid w:val="0"/>
        </w:rPr>
        <w:t>OABC</w:t>
      </w:r>
      <w:r w:rsidRPr="00114883">
        <w:rPr>
          <w:snapToGrid w:val="0"/>
        </w:rPr>
        <w:t>內部</w:t>
      </w:r>
      <w:r w:rsidRPr="00114883">
        <w:rPr>
          <w:snapToGrid w:val="0"/>
        </w:rPr>
        <w:t>(</w:t>
      </w:r>
      <w:r w:rsidRPr="00114883">
        <w:rPr>
          <w:snapToGrid w:val="0"/>
        </w:rPr>
        <w:t>含邊界</w:t>
      </w:r>
      <w:r w:rsidRPr="00114883">
        <w:rPr>
          <w:snapToGrid w:val="0"/>
        </w:rPr>
        <w:t>)</w:t>
      </w:r>
      <w:r w:rsidRPr="00114883">
        <w:rPr>
          <w:snapToGrid w:val="0"/>
        </w:rPr>
        <w:t>，則</w:t>
      </w:r>
      <w:r w:rsidR="00E219EB" w:rsidRPr="00081718">
        <w:rPr>
          <w:i/>
          <w:snapToGrid w:val="0"/>
          <w:szCs w:val="22"/>
        </w:rPr>
        <w:t>L</w:t>
      </w:r>
      <w:r w:rsidRPr="00114883">
        <w:rPr>
          <w:snapToGrid w:val="0"/>
        </w:rPr>
        <w:t>的斜率</w:t>
      </w:r>
      <w:r w:rsidRPr="00114883">
        <w:rPr>
          <w:rFonts w:hint="eastAsia"/>
          <w:snapToGrid w:val="0"/>
        </w:rPr>
        <w:t>可能為</w:t>
      </w:r>
      <w:r w:rsidR="00E219EB" w:rsidRPr="00617C5A">
        <w:rPr>
          <w:position w:val="-22"/>
        </w:rPr>
        <w:object w:dxaOrig="300" w:dyaOrig="580">
          <v:shape id="_x0000_i1094" type="#_x0000_t75" style="width:15.2pt;height:29.4pt" o:ole="">
            <v:imagedata r:id="rId150" o:title=""/>
          </v:shape>
          <o:OLEObject Type="Embed" ProgID="Equation.DSMT4" ShapeID="_x0000_i1094" DrawAspect="Content" ObjectID="_1734788483" r:id="rId151"/>
        </w:object>
      </w:r>
    </w:p>
    <w:p w:rsidR="004A5873" w:rsidRPr="00114883" w:rsidRDefault="004A5873" w:rsidP="00CF6348">
      <w:pPr>
        <w:spacing w:line="360" w:lineRule="auto"/>
        <w:rPr>
          <w:rFonts w:eastAsiaTheme="majorEastAsia"/>
          <w:spacing w:val="20"/>
          <w:sz w:val="22"/>
        </w:rPr>
      </w:pPr>
    </w:p>
    <w:p w:rsidR="004A5873" w:rsidRPr="00114883" w:rsidRDefault="00F65379" w:rsidP="000564EB">
      <w:pPr>
        <w:pStyle w:val="ABCDE"/>
        <w:ind w:leftChars="0" w:left="489" w:hangingChars="188" w:hanging="489"/>
        <w:rPr>
          <w:snapToGrid w:val="0"/>
          <w:spacing w:val="12"/>
          <w:szCs w:val="22"/>
        </w:rPr>
      </w:pPr>
      <w:r>
        <w:rPr>
          <w:rFonts w:hint="eastAsia"/>
          <w:snapToGrid w:val="0"/>
        </w:rPr>
        <w:lastRenderedPageBreak/>
        <w:t>11</w:t>
      </w:r>
      <w:r w:rsidR="004A5873" w:rsidRPr="00081718">
        <w:rPr>
          <w:snapToGrid w:val="0"/>
        </w:rPr>
        <w:t>.</w:t>
      </w:r>
      <w:r w:rsidR="000564EB">
        <w:rPr>
          <w:rFonts w:hint="eastAsia"/>
          <w:snapToGrid w:val="0"/>
          <w:szCs w:val="22"/>
        </w:rPr>
        <w:t xml:space="preserve"> </w:t>
      </w:r>
      <w:r w:rsidR="00DE5E82">
        <w:rPr>
          <w:rFonts w:hint="eastAsia"/>
          <w:snapToGrid w:val="0"/>
          <w:szCs w:val="22"/>
        </w:rPr>
        <w:t>坐</w:t>
      </w:r>
      <w:r w:rsidR="00116BCF">
        <w:rPr>
          <w:rFonts w:hint="eastAsia"/>
          <w:snapToGrid w:val="0"/>
          <w:szCs w:val="22"/>
        </w:rPr>
        <w:t>標平面上，</w:t>
      </w:r>
      <w:r w:rsidR="004A5873" w:rsidRPr="00081718">
        <w:rPr>
          <w:snapToGrid w:val="0"/>
          <w:szCs w:val="22"/>
        </w:rPr>
        <w:t>設</w:t>
      </w:r>
      <w:r w:rsidR="00081718" w:rsidRPr="00081718">
        <w:rPr>
          <w:i/>
          <w:snapToGrid w:val="0"/>
          <w:szCs w:val="22"/>
        </w:rPr>
        <w:t>A</w:t>
      </w:r>
      <w:r w:rsidR="00081718">
        <w:rPr>
          <w:rFonts w:hint="eastAsia"/>
          <w:snapToGrid w:val="0"/>
          <w:szCs w:val="22"/>
        </w:rPr>
        <w:t>、</w:t>
      </w:r>
      <w:r w:rsidR="00081718" w:rsidRPr="00081718">
        <w:rPr>
          <w:i/>
          <w:snapToGrid w:val="0"/>
          <w:szCs w:val="22"/>
        </w:rPr>
        <w:t>B</w:t>
      </w:r>
      <w:r w:rsidR="004A5873" w:rsidRPr="00081718">
        <w:rPr>
          <w:snapToGrid w:val="0"/>
          <w:szCs w:val="22"/>
        </w:rPr>
        <w:t>分別表示以原點為中心，順時針、逆時針旋轉</w:t>
      </w:r>
      <w:r w:rsidR="00100C75" w:rsidRPr="00617C5A">
        <w:rPr>
          <w:position w:val="-6"/>
        </w:rPr>
        <w:object w:dxaOrig="380" w:dyaOrig="260">
          <v:shape id="_x0000_i1095" type="#_x0000_t75" style="width:19.25pt;height:13.2pt" o:ole="">
            <v:imagedata r:id="rId152" o:title=""/>
          </v:shape>
          <o:OLEObject Type="Embed" ProgID="Equation.DSMT4" ShapeID="_x0000_i1095" DrawAspect="Content" ObjectID="_1734788484" r:id="rId153"/>
        </w:object>
      </w:r>
      <w:r w:rsidR="004A5873" w:rsidRPr="00081718">
        <w:rPr>
          <w:snapToGrid w:val="0"/>
          <w:szCs w:val="22"/>
        </w:rPr>
        <w:t>的旋轉矩陣。</w:t>
      </w:r>
      <w:r w:rsidR="004A5873" w:rsidRPr="00DE5E82">
        <w:rPr>
          <w:snapToGrid w:val="0"/>
          <w:spacing w:val="4"/>
          <w:szCs w:val="22"/>
        </w:rPr>
        <w:t>設</w:t>
      </w:r>
      <w:r w:rsidR="00081718" w:rsidRPr="00DE5E82">
        <w:rPr>
          <w:rFonts w:hint="eastAsia"/>
          <w:i/>
          <w:snapToGrid w:val="0"/>
          <w:spacing w:val="4"/>
          <w:szCs w:val="22"/>
        </w:rPr>
        <w:t>C</w:t>
      </w:r>
      <w:r w:rsidR="00081718" w:rsidRPr="00DE5E82">
        <w:rPr>
          <w:rFonts w:hint="eastAsia"/>
          <w:snapToGrid w:val="0"/>
          <w:spacing w:val="4"/>
          <w:szCs w:val="22"/>
        </w:rPr>
        <w:t>、</w:t>
      </w:r>
      <w:r w:rsidR="00081718" w:rsidRPr="00DE5E82">
        <w:rPr>
          <w:rFonts w:hint="eastAsia"/>
          <w:i/>
          <w:snapToGrid w:val="0"/>
          <w:spacing w:val="4"/>
          <w:szCs w:val="22"/>
        </w:rPr>
        <w:t>D</w:t>
      </w:r>
      <w:r w:rsidR="004A5873" w:rsidRPr="00DE5E82">
        <w:rPr>
          <w:snapToGrid w:val="0"/>
          <w:spacing w:val="4"/>
          <w:szCs w:val="22"/>
        </w:rPr>
        <w:t>分</w:t>
      </w:r>
      <w:r w:rsidR="00DF3639" w:rsidRPr="00DE5E82">
        <w:rPr>
          <w:snapToGrid w:val="0"/>
          <w:spacing w:val="4"/>
          <w:szCs w:val="22"/>
        </w:rPr>
        <w:t>別表示</w:t>
      </w:r>
      <w:r w:rsidR="00994B87" w:rsidRPr="00DE5E82">
        <w:rPr>
          <w:snapToGrid w:val="0"/>
          <w:spacing w:val="4"/>
          <w:szCs w:val="22"/>
        </w:rPr>
        <w:t>以</w:t>
      </w:r>
      <w:r w:rsidR="004A5873" w:rsidRPr="00DE5E82">
        <w:rPr>
          <w:snapToGrid w:val="0"/>
          <w:spacing w:val="4"/>
          <w:szCs w:val="22"/>
        </w:rPr>
        <w:t>直線</w:t>
      </w:r>
      <w:r w:rsidR="00100C75" w:rsidRPr="00DE5E82">
        <w:rPr>
          <w:spacing w:val="4"/>
          <w:position w:val="-10"/>
        </w:rPr>
        <w:object w:dxaOrig="540" w:dyaOrig="240">
          <v:shape id="_x0000_i1096" type="#_x0000_t75" style="width:26.85pt;height:12.7pt" o:ole="">
            <v:imagedata r:id="rId154" o:title=""/>
          </v:shape>
          <o:OLEObject Type="Embed" ProgID="Equation.DSMT4" ShapeID="_x0000_i1096" DrawAspect="Content" ObjectID="_1734788485" r:id="rId155"/>
        </w:object>
      </w:r>
      <w:r w:rsidR="004A5873" w:rsidRPr="00DE5E82">
        <w:rPr>
          <w:snapToGrid w:val="0"/>
          <w:spacing w:val="4"/>
          <w:szCs w:val="22"/>
        </w:rPr>
        <w:t>、</w:t>
      </w:r>
      <w:r w:rsidR="00100C75" w:rsidRPr="00DE5E82">
        <w:rPr>
          <w:spacing w:val="4"/>
          <w:position w:val="-10"/>
        </w:rPr>
        <w:object w:dxaOrig="660" w:dyaOrig="240">
          <v:shape id="_x0000_i1097" type="#_x0000_t75" style="width:32.95pt;height:12.7pt" o:ole="">
            <v:imagedata r:id="rId156" o:title=""/>
          </v:shape>
          <o:OLEObject Type="Embed" ProgID="Equation.DSMT4" ShapeID="_x0000_i1097" DrawAspect="Content" ObjectID="_1734788486" r:id="rId157"/>
        </w:object>
      </w:r>
      <w:r w:rsidR="00994B87" w:rsidRPr="00DE5E82">
        <w:rPr>
          <w:snapToGrid w:val="0"/>
          <w:spacing w:val="4"/>
          <w:szCs w:val="22"/>
        </w:rPr>
        <w:t>為</w:t>
      </w:r>
      <w:r w:rsidR="004A5873" w:rsidRPr="00DE5E82">
        <w:rPr>
          <w:snapToGrid w:val="0"/>
          <w:spacing w:val="4"/>
          <w:szCs w:val="22"/>
        </w:rPr>
        <w:t>鏡射</w:t>
      </w:r>
      <w:r w:rsidR="00994B87" w:rsidRPr="00DE5E82">
        <w:rPr>
          <w:snapToGrid w:val="0"/>
          <w:spacing w:val="4"/>
          <w:szCs w:val="22"/>
        </w:rPr>
        <w:t>軸</w:t>
      </w:r>
      <w:r w:rsidR="004A5873" w:rsidRPr="00DE5E82">
        <w:rPr>
          <w:snapToGrid w:val="0"/>
          <w:spacing w:val="4"/>
          <w:szCs w:val="22"/>
        </w:rPr>
        <w:t>的鏡射矩陣。試選出正確的選項。</w:t>
      </w:r>
    </w:p>
    <w:p w:rsidR="00081718" w:rsidRDefault="00081718" w:rsidP="000564EB">
      <w:pPr>
        <w:pStyle w:val="ABCDE"/>
        <w:tabs>
          <w:tab w:val="clear" w:pos="2160"/>
          <w:tab w:val="left" w:pos="1022"/>
        </w:tabs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1)</w:t>
      </w:r>
      <w:r w:rsidR="000564EB">
        <w:rPr>
          <w:rFonts w:eastAsiaTheme="majorEastAsia" w:hint="eastAsia"/>
          <w:snapToGrid w:val="0"/>
        </w:rPr>
        <w:t xml:space="preserve"> </w:t>
      </w:r>
      <w:r w:rsidR="000564EB">
        <w:rPr>
          <w:rFonts w:eastAsiaTheme="majorEastAsia"/>
          <w:snapToGrid w:val="0"/>
        </w:rPr>
        <w:tab/>
      </w:r>
      <w:r w:rsidR="00100C75" w:rsidRPr="00081718">
        <w:rPr>
          <w:i/>
          <w:snapToGrid w:val="0"/>
          <w:szCs w:val="22"/>
        </w:rPr>
        <w:t>A</w:t>
      </w:r>
      <w:r w:rsidR="00100C75">
        <w:rPr>
          <w:rFonts w:hint="eastAsia"/>
          <w:snapToGrid w:val="0"/>
          <w:szCs w:val="22"/>
        </w:rPr>
        <w:t>、</w:t>
      </w:r>
      <w:r w:rsidRPr="00081718">
        <w:rPr>
          <w:rFonts w:hint="eastAsia"/>
          <w:i/>
          <w:snapToGrid w:val="0"/>
          <w:szCs w:val="22"/>
        </w:rPr>
        <w:t>C</w:t>
      </w:r>
      <w:r>
        <w:rPr>
          <w:i/>
          <w:snapToGrid w:val="0"/>
          <w:szCs w:val="22"/>
        </w:rPr>
        <w:t xml:space="preserve"> </w:t>
      </w:r>
      <w:r w:rsidRPr="00081718">
        <w:rPr>
          <w:snapToGrid w:val="0"/>
          <w:szCs w:val="22"/>
        </w:rPr>
        <w:t>將點</w:t>
      </w:r>
      <w:r w:rsidRPr="00081718">
        <w:rPr>
          <w:rFonts w:hint="eastAsia"/>
          <w:snapToGrid w:val="0"/>
          <w:szCs w:val="22"/>
        </w:rPr>
        <w:t>(</w:t>
      </w:r>
      <w:r w:rsidRPr="00081718">
        <w:rPr>
          <w:snapToGrid w:val="0"/>
          <w:szCs w:val="22"/>
        </w:rPr>
        <w:t>1,0)</w:t>
      </w:r>
      <w:r w:rsidRPr="00081718">
        <w:rPr>
          <w:snapToGrid w:val="0"/>
          <w:szCs w:val="22"/>
        </w:rPr>
        <w:t>映射到同一點</w:t>
      </w:r>
    </w:p>
    <w:p w:rsid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</w:t>
      </w:r>
      <w:r>
        <w:rPr>
          <w:rFonts w:eastAsiaTheme="majorEastAsia" w:hint="eastAsia"/>
          <w:snapToGrid w:val="0"/>
        </w:rPr>
        <w:t>2</w:t>
      </w:r>
      <w:r w:rsidRPr="006F6A3F">
        <w:rPr>
          <w:rFonts w:eastAsiaTheme="majorEastAsia"/>
          <w:snapToGrid w:val="0"/>
        </w:rPr>
        <w:t>)</w:t>
      </w:r>
      <w:r>
        <w:rPr>
          <w:rFonts w:eastAsiaTheme="majorEastAsia"/>
          <w:snapToGrid w:val="0"/>
        </w:rPr>
        <w:t xml:space="preserve"> </w:t>
      </w:r>
      <w:r w:rsidR="00100C75" w:rsidRPr="00617C5A">
        <w:rPr>
          <w:position w:val="-4"/>
        </w:rPr>
        <w:object w:dxaOrig="720" w:dyaOrig="240">
          <v:shape id="_x0000_i1098" type="#_x0000_t75" style="width:36pt;height:12.7pt" o:ole="">
            <v:imagedata r:id="rId158" o:title=""/>
          </v:shape>
          <o:OLEObject Type="Embed" ProgID="Equation.DSMT4" ShapeID="_x0000_i1098" DrawAspect="Content" ObjectID="_1734788487" r:id="rId159"/>
        </w:object>
      </w:r>
    </w:p>
    <w:p w:rsid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</w:t>
      </w:r>
      <w:r>
        <w:rPr>
          <w:rFonts w:eastAsiaTheme="majorEastAsia" w:hint="eastAsia"/>
          <w:snapToGrid w:val="0"/>
        </w:rPr>
        <w:t>3</w:t>
      </w:r>
      <w:r w:rsidRPr="006F6A3F">
        <w:rPr>
          <w:rFonts w:eastAsiaTheme="majorEastAsia"/>
          <w:snapToGrid w:val="0"/>
        </w:rPr>
        <w:t>)</w:t>
      </w:r>
      <w:r>
        <w:rPr>
          <w:rFonts w:eastAsiaTheme="majorEastAsia" w:hint="eastAsia"/>
          <w:snapToGrid w:val="0"/>
        </w:rPr>
        <w:t xml:space="preserve"> </w:t>
      </w:r>
      <w:r w:rsidR="004861F4" w:rsidRPr="00617C5A">
        <w:rPr>
          <w:position w:val="-6"/>
        </w:rPr>
        <w:object w:dxaOrig="760" w:dyaOrig="300">
          <v:shape id="_x0000_i1099" type="#_x0000_t75" style="width:38.05pt;height:15.2pt" o:ole="">
            <v:imagedata r:id="rId160" o:title=""/>
          </v:shape>
          <o:OLEObject Type="Embed" ProgID="Equation.DSMT4" ShapeID="_x0000_i1099" DrawAspect="Content" ObjectID="_1734788488" r:id="rId161"/>
        </w:object>
      </w:r>
    </w:p>
    <w:p w:rsid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 w:rsidRPr="006F6A3F">
        <w:rPr>
          <w:rFonts w:eastAsiaTheme="majorEastAsia"/>
          <w:snapToGrid w:val="0"/>
        </w:rPr>
        <w:t>(</w:t>
      </w:r>
      <w:r>
        <w:rPr>
          <w:rFonts w:eastAsiaTheme="majorEastAsia" w:hint="eastAsia"/>
          <w:snapToGrid w:val="0"/>
        </w:rPr>
        <w:t>4</w:t>
      </w:r>
      <w:r w:rsidRPr="006F6A3F">
        <w:rPr>
          <w:rFonts w:eastAsiaTheme="majorEastAsia"/>
          <w:snapToGrid w:val="0"/>
        </w:rPr>
        <w:t>)</w:t>
      </w:r>
      <w:r>
        <w:rPr>
          <w:rFonts w:eastAsiaTheme="majorEastAsia" w:hint="eastAsia"/>
          <w:snapToGrid w:val="0"/>
        </w:rPr>
        <w:t xml:space="preserve"> </w:t>
      </w:r>
      <w:r w:rsidR="00100C75" w:rsidRPr="00617C5A">
        <w:rPr>
          <w:position w:val="-6"/>
        </w:rPr>
        <w:object w:dxaOrig="880" w:dyaOrig="260">
          <v:shape id="_x0000_i1100" type="#_x0000_t75" style="width:44.1pt;height:13.2pt" o:ole="">
            <v:imagedata r:id="rId162" o:title=""/>
          </v:shape>
          <o:OLEObject Type="Embed" ProgID="Equation.DSMT4" ShapeID="_x0000_i1100" DrawAspect="Content" ObjectID="_1734788489" r:id="rId163"/>
        </w:object>
      </w:r>
    </w:p>
    <w:p w:rsidR="00081718" w:rsidRPr="00081718" w:rsidRDefault="00081718" w:rsidP="000564EB">
      <w:pPr>
        <w:pStyle w:val="ABCDE"/>
        <w:snapToGrid w:val="0"/>
        <w:spacing w:beforeLines="0" w:before="0"/>
        <w:ind w:leftChars="-1" w:left="-2" w:firstLineChars="189" w:firstLine="491"/>
        <w:rPr>
          <w:snapToGrid w:val="0"/>
          <w:szCs w:val="22"/>
        </w:rPr>
      </w:pPr>
      <w:r>
        <w:rPr>
          <w:rFonts w:hint="eastAsia"/>
          <w:snapToGrid w:val="0"/>
          <w:szCs w:val="22"/>
        </w:rPr>
        <w:t xml:space="preserve">(5) </w:t>
      </w:r>
      <w:r w:rsidR="00100C75" w:rsidRPr="00617C5A">
        <w:rPr>
          <w:position w:val="-6"/>
        </w:rPr>
        <w:object w:dxaOrig="900" w:dyaOrig="260">
          <v:shape id="_x0000_i1101" type="#_x0000_t75" style="width:45.15pt;height:13.2pt" o:ole="">
            <v:imagedata r:id="rId164" o:title=""/>
          </v:shape>
          <o:OLEObject Type="Embed" ProgID="Equation.DSMT4" ShapeID="_x0000_i1101" DrawAspect="Content" ObjectID="_1734788490" r:id="rId165"/>
        </w:object>
      </w:r>
    </w:p>
    <w:p w:rsidR="00F65379" w:rsidRDefault="00F65379">
      <w:pPr>
        <w:widowControl/>
        <w:rPr>
          <w:snapToGrid w:val="0"/>
          <w:spacing w:val="20"/>
          <w:kern w:val="0"/>
          <w:sz w:val="22"/>
        </w:rPr>
      </w:pPr>
    </w:p>
    <w:p w:rsidR="00905F9A" w:rsidRDefault="00905F9A">
      <w:pPr>
        <w:widowControl/>
        <w:rPr>
          <w:snapToGrid w:val="0"/>
          <w:spacing w:val="20"/>
          <w:kern w:val="0"/>
          <w:sz w:val="22"/>
        </w:rPr>
      </w:pPr>
    </w:p>
    <w:p w:rsidR="00E56BC0" w:rsidRDefault="00E56BC0">
      <w:pPr>
        <w:widowControl/>
        <w:rPr>
          <w:snapToGrid w:val="0"/>
          <w:spacing w:val="20"/>
          <w:kern w:val="0"/>
          <w:sz w:val="22"/>
        </w:rPr>
      </w:pPr>
    </w:p>
    <w:p w:rsidR="00385D7B" w:rsidRPr="00100BD9" w:rsidRDefault="00385D7B" w:rsidP="00E56BC0">
      <w:pPr>
        <w:pStyle w:val="ABCDE"/>
        <w:ind w:leftChars="0" w:hangingChars="143" w:hanging="372"/>
        <w:rPr>
          <w:snapToGrid w:val="0"/>
        </w:rPr>
      </w:pPr>
      <w:r w:rsidRPr="00100BD9">
        <w:rPr>
          <w:rFonts w:hint="eastAsia"/>
          <w:snapToGrid w:val="0"/>
        </w:rPr>
        <w:t>1</w:t>
      </w:r>
      <w:r w:rsidR="00F65379">
        <w:rPr>
          <w:rFonts w:hint="eastAsia"/>
          <w:snapToGrid w:val="0"/>
        </w:rPr>
        <w:t>2</w:t>
      </w:r>
      <w:r w:rsidRPr="00100BD9">
        <w:rPr>
          <w:rFonts w:hint="eastAsia"/>
          <w:snapToGrid w:val="0"/>
        </w:rPr>
        <w:t>.</w:t>
      </w:r>
      <w:r w:rsidR="000564EB">
        <w:rPr>
          <w:rFonts w:hint="eastAsia"/>
          <w:snapToGrid w:val="0"/>
        </w:rPr>
        <w:t xml:space="preserve"> </w:t>
      </w:r>
      <w:r w:rsidRPr="00100BD9">
        <w:rPr>
          <w:snapToGrid w:val="0"/>
        </w:rPr>
        <w:t>令</w:t>
      </w:r>
      <w:r w:rsidR="009B7D64" w:rsidRPr="00AD0A74">
        <w:rPr>
          <w:position w:val="-10"/>
        </w:rPr>
        <w:object w:dxaOrig="2040" w:dyaOrig="360">
          <v:shape id="_x0000_i1102" type="#_x0000_t75" style="width:101.9pt;height:17.75pt" o:ole="">
            <v:imagedata r:id="rId166" o:title=""/>
          </v:shape>
          <o:OLEObject Type="Embed" ProgID="Equation.DSMT4" ShapeID="_x0000_i1102" DrawAspect="Content" ObjectID="_1734788491" r:id="rId167"/>
        </w:object>
      </w:r>
      <w:r w:rsidRPr="00100BD9">
        <w:rPr>
          <w:snapToGrid w:val="0"/>
        </w:rPr>
        <w:t>，試選出</w:t>
      </w:r>
      <w:r w:rsidRPr="00AC4EA5">
        <w:rPr>
          <w:snapToGrid w:val="0"/>
          <w:szCs w:val="22"/>
        </w:rPr>
        <w:t>正確</w:t>
      </w:r>
      <w:r w:rsidRPr="00100BD9">
        <w:rPr>
          <w:snapToGrid w:val="0"/>
        </w:rPr>
        <w:t>的選項。</w:t>
      </w:r>
    </w:p>
    <w:p w:rsidR="00385D7B" w:rsidRPr="00100BD9" w:rsidRDefault="00385D7B" w:rsidP="000564EB">
      <w:pPr>
        <w:pStyle w:val="ABCDE"/>
        <w:tabs>
          <w:tab w:val="clear" w:pos="2160"/>
          <w:tab w:val="left" w:pos="1022"/>
        </w:tabs>
        <w:snapToGrid w:val="0"/>
        <w:spacing w:beforeLines="0" w:before="0"/>
        <w:ind w:leftChars="-1" w:left="-2" w:firstLineChars="189" w:firstLine="491"/>
        <w:rPr>
          <w:snapToGrid w:val="0"/>
        </w:rPr>
      </w:pPr>
      <w:r w:rsidRPr="00100BD9">
        <w:rPr>
          <w:snapToGrid w:val="0"/>
        </w:rPr>
        <w:t xml:space="preserve">(1) </w:t>
      </w:r>
      <w:r w:rsidR="00F65379" w:rsidRPr="00100BD9">
        <w:rPr>
          <w:snapToGrid w:val="0"/>
        </w:rPr>
        <w:t>鉛直線</w:t>
      </w:r>
      <w:r w:rsidR="004861F4" w:rsidRPr="00617C5A">
        <w:rPr>
          <w:position w:val="-22"/>
        </w:rPr>
        <w:object w:dxaOrig="580" w:dyaOrig="580">
          <v:shape id="_x0000_i1103" type="#_x0000_t75" style="width:29.4pt;height:29.4pt" o:ole="">
            <v:imagedata r:id="rId168" o:title=""/>
          </v:shape>
          <o:OLEObject Type="Embed" ProgID="Equation.DSMT4" ShapeID="_x0000_i1103" DrawAspect="Content" ObjectID="_1734788492" r:id="rId169"/>
        </w:object>
      </w:r>
      <w:r w:rsidR="00F65379" w:rsidRPr="00100BD9">
        <w:rPr>
          <w:snapToGrid w:val="0"/>
        </w:rPr>
        <w:t>為</w:t>
      </w:r>
      <w:r w:rsidR="004861F4" w:rsidRPr="00617C5A">
        <w:rPr>
          <w:position w:val="-10"/>
        </w:rPr>
        <w:object w:dxaOrig="840" w:dyaOrig="300">
          <v:shape id="_x0000_i1104" type="#_x0000_t75" style="width:42.1pt;height:15.2pt" o:ole="">
            <v:imagedata r:id="rId170" o:title=""/>
          </v:shape>
          <o:OLEObject Type="Embed" ProgID="Equation.DSMT4" ShapeID="_x0000_i1104" DrawAspect="Content" ObjectID="_1734788493" r:id="rId171"/>
        </w:object>
      </w:r>
      <w:r w:rsidR="00F65379" w:rsidRPr="00100BD9">
        <w:rPr>
          <w:snapToGrid w:val="0"/>
        </w:rPr>
        <w:t>圖形的對稱軸</w:t>
      </w:r>
    </w:p>
    <w:p w:rsidR="00385D7B" w:rsidRPr="00100BD9" w:rsidRDefault="00385D7B" w:rsidP="000564EB">
      <w:pPr>
        <w:pStyle w:val="ABCDE"/>
        <w:tabs>
          <w:tab w:val="clear" w:pos="2160"/>
          <w:tab w:val="left" w:pos="1022"/>
        </w:tabs>
        <w:snapToGrid w:val="0"/>
        <w:spacing w:beforeLines="0" w:before="0"/>
        <w:ind w:leftChars="-1" w:left="-2" w:firstLineChars="189" w:firstLine="491"/>
        <w:rPr>
          <w:snapToGrid w:val="0"/>
        </w:rPr>
      </w:pPr>
      <w:r w:rsidRPr="00100BD9">
        <w:rPr>
          <w:snapToGrid w:val="0"/>
        </w:rPr>
        <w:t xml:space="preserve">(2) </w:t>
      </w:r>
      <w:r w:rsidR="00F65379" w:rsidRPr="00100BD9">
        <w:rPr>
          <w:snapToGrid w:val="0"/>
        </w:rPr>
        <w:t>若鉛直線</w:t>
      </w:r>
      <w:r w:rsidR="004861F4" w:rsidRPr="00617C5A">
        <w:rPr>
          <w:position w:val="-6"/>
        </w:rPr>
        <w:object w:dxaOrig="520" w:dyaOrig="200">
          <v:shape id="_x0000_i1105" type="#_x0000_t75" style="width:25.85pt;height:10.15pt" o:ole="">
            <v:imagedata r:id="rId172" o:title=""/>
          </v:shape>
          <o:OLEObject Type="Embed" ProgID="Equation.DSMT4" ShapeID="_x0000_i1105" DrawAspect="Content" ObjectID="_1734788494" r:id="rId173"/>
        </w:object>
      </w:r>
      <w:r w:rsidR="00F65379" w:rsidRPr="00100BD9">
        <w:rPr>
          <w:snapToGrid w:val="0"/>
        </w:rPr>
        <w:t>和</w:t>
      </w:r>
      <w:r w:rsidR="004861F4" w:rsidRPr="00617C5A">
        <w:rPr>
          <w:position w:val="-6"/>
        </w:rPr>
        <w:object w:dxaOrig="520" w:dyaOrig="260">
          <v:shape id="_x0000_i1106" type="#_x0000_t75" style="width:25.85pt;height:13.2pt" o:ole="">
            <v:imagedata r:id="rId174" o:title=""/>
          </v:shape>
          <o:OLEObject Type="Embed" ProgID="Equation.DSMT4" ShapeID="_x0000_i1106" DrawAspect="Content" ObjectID="_1734788495" r:id="rId175"/>
        </w:object>
      </w:r>
      <w:r w:rsidR="00F65379" w:rsidRPr="00100BD9">
        <w:rPr>
          <w:snapToGrid w:val="0"/>
        </w:rPr>
        <w:t>均為</w:t>
      </w:r>
      <w:r w:rsidR="004861F4" w:rsidRPr="00617C5A">
        <w:rPr>
          <w:position w:val="-10"/>
        </w:rPr>
        <w:object w:dxaOrig="840" w:dyaOrig="300">
          <v:shape id="_x0000_i1107" type="#_x0000_t75" style="width:42.1pt;height:15.2pt" o:ole="">
            <v:imagedata r:id="rId176" o:title=""/>
          </v:shape>
          <o:OLEObject Type="Embed" ProgID="Equation.DSMT4" ShapeID="_x0000_i1107" DrawAspect="Content" ObjectID="_1734788496" r:id="rId177"/>
        </w:object>
      </w:r>
      <w:r w:rsidR="00F65379" w:rsidRPr="00100BD9">
        <w:rPr>
          <w:snapToGrid w:val="0"/>
        </w:rPr>
        <w:t>圖形的對稱軸，則</w:t>
      </w:r>
      <w:r w:rsidR="004861F4" w:rsidRPr="00617C5A">
        <w:rPr>
          <w:position w:val="-10"/>
        </w:rPr>
        <w:object w:dxaOrig="1140" w:dyaOrig="300">
          <v:shape id="_x0000_i1108" type="#_x0000_t75" style="width:56.8pt;height:15.2pt" o:ole="">
            <v:imagedata r:id="rId178" o:title=""/>
          </v:shape>
          <o:OLEObject Type="Embed" ProgID="Equation.DSMT4" ShapeID="_x0000_i1108" DrawAspect="Content" ObjectID="_1734788497" r:id="rId179"/>
        </w:object>
      </w:r>
    </w:p>
    <w:p w:rsidR="00385D7B" w:rsidRPr="00100BD9" w:rsidRDefault="00385D7B" w:rsidP="000564EB">
      <w:pPr>
        <w:pStyle w:val="ABCDE"/>
        <w:tabs>
          <w:tab w:val="clear" w:pos="2160"/>
          <w:tab w:val="left" w:pos="1022"/>
        </w:tabs>
        <w:snapToGrid w:val="0"/>
        <w:spacing w:beforeLines="0" w:before="0"/>
        <w:ind w:leftChars="-1" w:left="-2" w:firstLineChars="189" w:firstLine="491"/>
        <w:rPr>
          <w:snapToGrid w:val="0"/>
        </w:rPr>
      </w:pPr>
      <w:r w:rsidRPr="00100BD9">
        <w:rPr>
          <w:snapToGrid w:val="0"/>
        </w:rPr>
        <w:t xml:space="preserve">(3) </w:t>
      </w:r>
      <w:r w:rsidR="00F65379">
        <w:rPr>
          <w:rFonts w:hint="eastAsia"/>
          <w:snapToGrid w:val="0"/>
        </w:rPr>
        <w:t>在區間</w:t>
      </w:r>
      <w:r w:rsidR="00327E4A" w:rsidRPr="00617C5A">
        <w:rPr>
          <w:position w:val="-10"/>
        </w:rPr>
        <w:object w:dxaOrig="800" w:dyaOrig="300">
          <v:shape id="_x0000_i1109" type="#_x0000_t75" style="width:40.05pt;height:15.2pt" o:ole="">
            <v:imagedata r:id="rId180" o:title=""/>
          </v:shape>
          <o:OLEObject Type="Embed" ProgID="Equation.DSMT4" ShapeID="_x0000_i1109" DrawAspect="Content" ObjectID="_1734788498" r:id="rId181"/>
        </w:object>
      </w:r>
      <w:r w:rsidR="00F65379">
        <w:rPr>
          <w:rFonts w:hint="eastAsia"/>
          <w:snapToGrid w:val="0"/>
        </w:rPr>
        <w:t>中僅有一個</w:t>
      </w:r>
      <w:r w:rsidR="00F65379" w:rsidRPr="00100BD9">
        <w:rPr>
          <w:snapToGrid w:val="0"/>
        </w:rPr>
        <w:t>實數</w:t>
      </w:r>
      <w:r w:rsidR="00327E4A" w:rsidRPr="00327E4A">
        <w:rPr>
          <w:rFonts w:hint="eastAsia"/>
          <w:i/>
          <w:snapToGrid w:val="0"/>
        </w:rPr>
        <w:t>x</w:t>
      </w:r>
      <w:r w:rsidR="00F65379" w:rsidRPr="00100BD9">
        <w:rPr>
          <w:snapToGrid w:val="0"/>
        </w:rPr>
        <w:t>滿足</w:t>
      </w:r>
      <w:r w:rsidR="00327E4A" w:rsidRPr="00617C5A">
        <w:rPr>
          <w:position w:val="-10"/>
        </w:rPr>
        <w:object w:dxaOrig="980" w:dyaOrig="360">
          <v:shape id="_x0000_i1110" type="#_x0000_t75" style="width:49.2pt;height:17.75pt" o:ole="">
            <v:imagedata r:id="rId182" o:title=""/>
          </v:shape>
          <o:OLEObject Type="Embed" ProgID="Equation.DSMT4" ShapeID="_x0000_i1110" DrawAspect="Content" ObjectID="_1734788499" r:id="rId183"/>
        </w:object>
      </w:r>
    </w:p>
    <w:p w:rsidR="00385D7B" w:rsidRPr="00100BD9" w:rsidRDefault="00385D7B" w:rsidP="000564EB">
      <w:pPr>
        <w:pStyle w:val="ABCDE"/>
        <w:tabs>
          <w:tab w:val="clear" w:pos="2160"/>
          <w:tab w:val="left" w:pos="1022"/>
        </w:tabs>
        <w:snapToGrid w:val="0"/>
        <w:spacing w:beforeLines="0" w:before="0"/>
        <w:ind w:leftChars="-1" w:left="-2" w:firstLineChars="189" w:firstLine="491"/>
        <w:rPr>
          <w:snapToGrid w:val="0"/>
        </w:rPr>
      </w:pPr>
      <w:r w:rsidRPr="00100BD9">
        <w:rPr>
          <w:snapToGrid w:val="0"/>
        </w:rPr>
        <w:t xml:space="preserve">(4) </w:t>
      </w:r>
      <w:r w:rsidR="00F65379">
        <w:rPr>
          <w:rFonts w:hint="eastAsia"/>
          <w:snapToGrid w:val="0"/>
        </w:rPr>
        <w:t>在區間</w:t>
      </w:r>
      <w:r w:rsidR="00327E4A" w:rsidRPr="00617C5A">
        <w:rPr>
          <w:position w:val="-10"/>
        </w:rPr>
        <w:object w:dxaOrig="800" w:dyaOrig="300">
          <v:shape id="_x0000_i1111" type="#_x0000_t75" style="width:40.05pt;height:15.2pt" o:ole="">
            <v:imagedata r:id="rId184" o:title=""/>
          </v:shape>
          <o:OLEObject Type="Embed" ProgID="Equation.DSMT4" ShapeID="_x0000_i1111" DrawAspect="Content" ObjectID="_1734788500" r:id="rId185"/>
        </w:object>
      </w:r>
      <w:r w:rsidR="00F65379">
        <w:rPr>
          <w:rFonts w:hint="eastAsia"/>
          <w:snapToGrid w:val="0"/>
        </w:rPr>
        <w:t>中</w:t>
      </w:r>
      <w:r w:rsidR="00F65379" w:rsidRPr="00100BD9">
        <w:rPr>
          <w:snapToGrid w:val="0"/>
        </w:rPr>
        <w:t>滿足</w:t>
      </w:r>
      <w:r w:rsidR="00327E4A" w:rsidRPr="00617C5A">
        <w:rPr>
          <w:position w:val="-22"/>
        </w:rPr>
        <w:object w:dxaOrig="859" w:dyaOrig="580">
          <v:shape id="_x0000_i1112" type="#_x0000_t75" style="width:42.6pt;height:29.4pt" o:ole="">
            <v:imagedata r:id="rId186" o:title=""/>
          </v:shape>
          <o:OLEObject Type="Embed" ProgID="Equation.DSMT4" ShapeID="_x0000_i1112" DrawAspect="Content" ObjectID="_1734788501" r:id="rId187"/>
        </w:object>
      </w:r>
      <w:r w:rsidR="00F65379" w:rsidRPr="00100BD9">
        <w:rPr>
          <w:snapToGrid w:val="0"/>
        </w:rPr>
        <w:t>的所有實數</w:t>
      </w:r>
      <w:r w:rsidR="00327E4A" w:rsidRPr="00327E4A">
        <w:rPr>
          <w:rFonts w:hint="eastAsia"/>
          <w:i/>
          <w:snapToGrid w:val="0"/>
        </w:rPr>
        <w:t>x</w:t>
      </w:r>
      <w:r w:rsidR="00F65379" w:rsidRPr="00100BD9">
        <w:rPr>
          <w:snapToGrid w:val="0"/>
        </w:rPr>
        <w:t>之和</w:t>
      </w:r>
      <w:r w:rsidR="00F65379" w:rsidRPr="00100BD9">
        <w:rPr>
          <w:rFonts w:hint="eastAsia"/>
          <w:snapToGrid w:val="0"/>
        </w:rPr>
        <w:t>不超過</w:t>
      </w:r>
      <w:r w:rsidR="004E6B0C" w:rsidRPr="00DA49A4">
        <w:rPr>
          <w:position w:val="-6"/>
        </w:rPr>
        <w:object w:dxaOrig="340" w:dyaOrig="260">
          <v:shape id="_x0000_i1113" type="#_x0000_t75" style="width:16.75pt;height:13.2pt" o:ole="">
            <v:imagedata r:id="rId188" o:title=""/>
          </v:shape>
          <o:OLEObject Type="Embed" ProgID="Equation.DSMT4" ShapeID="_x0000_i1113" DrawAspect="Content" ObjectID="_1734788502" r:id="rId189"/>
        </w:object>
      </w:r>
    </w:p>
    <w:p w:rsidR="00385D7B" w:rsidRPr="00100BD9" w:rsidRDefault="00385D7B" w:rsidP="000564EB">
      <w:pPr>
        <w:pStyle w:val="ABCDE"/>
        <w:tabs>
          <w:tab w:val="clear" w:pos="2160"/>
          <w:tab w:val="left" w:pos="1022"/>
        </w:tabs>
        <w:snapToGrid w:val="0"/>
        <w:spacing w:beforeLines="0" w:before="0"/>
        <w:ind w:leftChars="-1" w:left="-2" w:firstLineChars="189" w:firstLine="491"/>
        <w:rPr>
          <w:rFonts w:eastAsiaTheme="majorEastAsia"/>
          <w:snapToGrid w:val="0"/>
        </w:rPr>
      </w:pPr>
      <w:r w:rsidRPr="00100BD9">
        <w:rPr>
          <w:snapToGrid w:val="0"/>
        </w:rPr>
        <w:t>(</w:t>
      </w:r>
      <w:r w:rsidRPr="00100BD9">
        <w:rPr>
          <w:rFonts w:hint="eastAsia"/>
          <w:snapToGrid w:val="0"/>
        </w:rPr>
        <w:t>5</w:t>
      </w:r>
      <w:r w:rsidRPr="00100BD9">
        <w:rPr>
          <w:snapToGrid w:val="0"/>
        </w:rPr>
        <w:t>)</w:t>
      </w:r>
      <w:r w:rsidR="00F65379" w:rsidRPr="00100BD9">
        <w:rPr>
          <w:rFonts w:eastAsiaTheme="majorEastAsia"/>
          <w:snapToGrid w:val="0"/>
        </w:rPr>
        <w:t xml:space="preserve"> </w:t>
      </w:r>
      <w:r w:rsidR="00F721A9" w:rsidRPr="00617C5A">
        <w:rPr>
          <w:position w:val="-10"/>
        </w:rPr>
        <w:object w:dxaOrig="840" w:dyaOrig="300">
          <v:shape id="_x0000_i1114" type="#_x0000_t75" style="width:42.1pt;height:15.2pt" o:ole="">
            <v:imagedata r:id="rId190" o:title=""/>
          </v:shape>
          <o:OLEObject Type="Embed" ProgID="Equation.DSMT4" ShapeID="_x0000_i1114" DrawAspect="Content" ObjectID="_1734788503" r:id="rId191"/>
        </w:object>
      </w:r>
      <w:r w:rsidR="00F65379" w:rsidRPr="00100BD9">
        <w:rPr>
          <w:snapToGrid w:val="0"/>
        </w:rPr>
        <w:t>的圖形</w:t>
      </w:r>
      <w:r w:rsidR="00F65379" w:rsidRPr="00100BD9">
        <w:rPr>
          <w:rFonts w:hint="eastAsia"/>
          <w:snapToGrid w:val="0"/>
        </w:rPr>
        <w:t>可由</w:t>
      </w:r>
      <w:r w:rsidR="00F721A9" w:rsidRPr="00617C5A">
        <w:rPr>
          <w:position w:val="-22"/>
        </w:rPr>
        <w:object w:dxaOrig="1080" w:dyaOrig="580">
          <v:shape id="_x0000_i1115" type="#_x0000_t75" style="width:54.25pt;height:29.4pt" o:ole="">
            <v:imagedata r:id="rId192" o:title=""/>
          </v:shape>
          <o:OLEObject Type="Embed" ProgID="Equation.DSMT4" ShapeID="_x0000_i1115" DrawAspect="Content" ObjectID="_1734788504" r:id="rId193"/>
        </w:object>
      </w:r>
      <w:r w:rsidR="00F65379" w:rsidRPr="00100BD9">
        <w:rPr>
          <w:snapToGrid w:val="0"/>
        </w:rPr>
        <w:t>的圖形</w:t>
      </w:r>
      <w:r w:rsidR="00F65379" w:rsidRPr="00100BD9">
        <w:rPr>
          <w:rFonts w:hint="eastAsia"/>
          <w:snapToGrid w:val="0"/>
        </w:rPr>
        <w:t>經適當（左右</w:t>
      </w:r>
      <w:r w:rsidR="00F65379" w:rsidRPr="00100BD9">
        <w:rPr>
          <w:rFonts w:asciiTheme="minorEastAsia" w:hAnsiTheme="minorEastAsia" w:hint="eastAsia"/>
          <w:snapToGrid w:val="0"/>
        </w:rPr>
        <w:t>、</w:t>
      </w:r>
      <w:r w:rsidR="00F65379" w:rsidRPr="00100BD9">
        <w:rPr>
          <w:rFonts w:hint="eastAsia"/>
          <w:snapToGrid w:val="0"/>
        </w:rPr>
        <w:t>上下）平移得到</w:t>
      </w:r>
    </w:p>
    <w:p w:rsidR="00114883" w:rsidRPr="00E56BC0" w:rsidRDefault="00114883" w:rsidP="00E56BC0">
      <w:pPr>
        <w:widowControl/>
        <w:rPr>
          <w:snapToGrid w:val="0"/>
          <w:spacing w:val="20"/>
          <w:kern w:val="0"/>
          <w:sz w:val="22"/>
        </w:rPr>
      </w:pPr>
    </w:p>
    <w:p w:rsidR="00E56BC0" w:rsidRDefault="00E56BC0" w:rsidP="00E56BC0">
      <w:pPr>
        <w:widowControl/>
        <w:rPr>
          <w:snapToGrid w:val="0"/>
          <w:spacing w:val="20"/>
          <w:kern w:val="0"/>
          <w:sz w:val="22"/>
        </w:rPr>
      </w:pPr>
    </w:p>
    <w:p w:rsidR="00116BCF" w:rsidRDefault="00116BCF" w:rsidP="00E56BC0">
      <w:pPr>
        <w:widowControl/>
        <w:rPr>
          <w:snapToGrid w:val="0"/>
          <w:spacing w:val="20"/>
          <w:kern w:val="0"/>
          <w:sz w:val="22"/>
        </w:rPr>
      </w:pPr>
    </w:p>
    <w:p w:rsidR="00116BCF" w:rsidRDefault="00116BCF" w:rsidP="00E56BC0">
      <w:pPr>
        <w:widowControl/>
        <w:rPr>
          <w:snapToGrid w:val="0"/>
          <w:spacing w:val="20"/>
          <w:kern w:val="0"/>
          <w:sz w:val="22"/>
        </w:rPr>
      </w:pPr>
    </w:p>
    <w:p w:rsidR="00116BCF" w:rsidRPr="00E56BC0" w:rsidRDefault="00116BCF" w:rsidP="00E56BC0">
      <w:pPr>
        <w:widowControl/>
        <w:rPr>
          <w:snapToGrid w:val="0"/>
          <w:spacing w:val="20"/>
          <w:kern w:val="0"/>
          <w:sz w:val="22"/>
        </w:rPr>
      </w:pPr>
    </w:p>
    <w:p w:rsidR="00E56BC0" w:rsidRPr="00E56BC0" w:rsidRDefault="00E56BC0" w:rsidP="00E56BC0">
      <w:pPr>
        <w:widowControl/>
        <w:rPr>
          <w:snapToGrid w:val="0"/>
          <w:spacing w:val="20"/>
          <w:kern w:val="0"/>
          <w:sz w:val="22"/>
        </w:rPr>
      </w:pPr>
    </w:p>
    <w:p w:rsidR="00E047F3" w:rsidRPr="000220F7" w:rsidRDefault="00034A96" w:rsidP="005A5108">
      <w:pPr>
        <w:widowControl/>
        <w:spacing w:line="360" w:lineRule="auto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E151AD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5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1376E5" w:rsidP="00023CC1">
      <w:pPr>
        <w:pStyle w:val="a7"/>
        <w:snapToGrid w:val="0"/>
        <w:spacing w:beforeLines="25" w:before="60" w:line="280" w:lineRule="atLeast"/>
      </w:pPr>
      <w:r w:rsidRPr="000220F7">
        <w:rPr>
          <w:rFonts w:hint="eastAsia"/>
        </w:rPr>
        <w:t>說明：第</w:t>
      </w:r>
      <w:r w:rsidR="005A5108">
        <w:rPr>
          <w:rFonts w:hint="eastAsia"/>
        </w:rPr>
        <w:t>1</w:t>
      </w:r>
      <w:r w:rsidR="00777BF9">
        <w:rPr>
          <w:rFonts w:hint="eastAsia"/>
        </w:rPr>
        <w:t>3</w:t>
      </w:r>
      <w:r w:rsidR="000B7615" w:rsidRPr="000220F7">
        <w:t>題</w:t>
      </w:r>
      <w:r w:rsidRPr="000220F7">
        <w:rPr>
          <w:rFonts w:hint="eastAsia"/>
        </w:rPr>
        <w:t>至</w:t>
      </w:r>
      <w:r w:rsidR="000B7615" w:rsidRPr="000220F7">
        <w:rPr>
          <w:rFonts w:hint="eastAsia"/>
        </w:rPr>
        <w:t>第</w:t>
      </w:r>
      <w:r w:rsidR="005A5108">
        <w:rPr>
          <w:rFonts w:hint="eastAsia"/>
        </w:rPr>
        <w:t>17</w:t>
      </w:r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:rsidR="00C406EE" w:rsidRPr="009C7FAF" w:rsidRDefault="00C406EE" w:rsidP="000564EB">
      <w:pPr>
        <w:pStyle w:val="ABCDE"/>
        <w:ind w:leftChars="0" w:left="476" w:hangingChars="183" w:hanging="476"/>
        <w:rPr>
          <w:snapToGrid w:val="0"/>
          <w:szCs w:val="22"/>
        </w:rPr>
      </w:pPr>
      <w:r w:rsidRPr="009C7FAF">
        <w:rPr>
          <w:rFonts w:hint="eastAsia"/>
          <w:snapToGrid w:val="0"/>
          <w:szCs w:val="22"/>
        </w:rPr>
        <w:t>13.</w:t>
      </w:r>
      <w:r w:rsidR="000564EB">
        <w:rPr>
          <w:rFonts w:hint="eastAsia"/>
          <w:snapToGrid w:val="0"/>
          <w:szCs w:val="22"/>
        </w:rPr>
        <w:t xml:space="preserve"> </w:t>
      </w:r>
      <w:r w:rsidRPr="009C7FAF">
        <w:rPr>
          <w:rFonts w:hint="eastAsia"/>
          <w:snapToGrid w:val="0"/>
          <w:szCs w:val="22"/>
        </w:rPr>
        <w:t>某間新開幕飲料專賣店推出果汁</w:t>
      </w:r>
      <w:r w:rsidRPr="009C7FAF">
        <w:rPr>
          <w:snapToGrid w:val="0"/>
          <w:szCs w:val="22"/>
        </w:rPr>
        <w:t>、</w:t>
      </w:r>
      <w:r w:rsidRPr="009C7FAF">
        <w:rPr>
          <w:rFonts w:hint="eastAsia"/>
          <w:snapToGrid w:val="0"/>
          <w:szCs w:val="22"/>
        </w:rPr>
        <w:t>奶茶</w:t>
      </w:r>
      <w:r w:rsidRPr="009C7FAF">
        <w:rPr>
          <w:snapToGrid w:val="0"/>
          <w:szCs w:val="22"/>
        </w:rPr>
        <w:t>、</w:t>
      </w:r>
      <w:r w:rsidRPr="009C7FAF">
        <w:rPr>
          <w:rFonts w:hint="eastAsia"/>
          <w:snapToGrid w:val="0"/>
          <w:szCs w:val="22"/>
        </w:rPr>
        <w:t>咖啡</w:t>
      </w:r>
      <w:r w:rsidRPr="009C7FAF">
        <w:rPr>
          <w:snapToGrid w:val="0"/>
          <w:szCs w:val="22"/>
        </w:rPr>
        <w:t>三</w:t>
      </w:r>
      <w:r w:rsidRPr="009C7FAF">
        <w:rPr>
          <w:rFonts w:hint="eastAsia"/>
          <w:snapToGrid w:val="0"/>
          <w:szCs w:val="22"/>
        </w:rPr>
        <w:t>種飲料</w:t>
      </w:r>
      <w:r w:rsidRPr="009C7FAF">
        <w:rPr>
          <w:snapToGrid w:val="0"/>
          <w:szCs w:val="22"/>
        </w:rPr>
        <w:t>，</w:t>
      </w:r>
      <w:r w:rsidRPr="009C7FAF">
        <w:rPr>
          <w:rFonts w:hint="eastAsia"/>
          <w:snapToGrid w:val="0"/>
          <w:szCs w:val="22"/>
        </w:rPr>
        <w:t>前</w:t>
      </w:r>
      <w:r w:rsidRPr="009C7FAF">
        <w:rPr>
          <w:snapToGrid w:val="0"/>
          <w:szCs w:val="22"/>
        </w:rPr>
        <w:t>3</w:t>
      </w:r>
      <w:r w:rsidRPr="009C7FAF">
        <w:rPr>
          <w:rFonts w:hint="eastAsia"/>
          <w:snapToGrid w:val="0"/>
          <w:szCs w:val="22"/>
        </w:rPr>
        <w:t>天各</w:t>
      </w:r>
      <w:r w:rsidRPr="009C7FAF">
        <w:rPr>
          <w:snapToGrid w:val="0"/>
          <w:szCs w:val="22"/>
        </w:rPr>
        <w:t>種</w:t>
      </w:r>
      <w:r w:rsidRPr="009C7FAF">
        <w:rPr>
          <w:rFonts w:hint="eastAsia"/>
          <w:snapToGrid w:val="0"/>
          <w:szCs w:val="22"/>
        </w:rPr>
        <w:t>飲料</w:t>
      </w:r>
      <w:r w:rsidRPr="009C7FAF">
        <w:rPr>
          <w:snapToGrid w:val="0"/>
          <w:szCs w:val="22"/>
        </w:rPr>
        <w:t>的銷售數量（單位：</w:t>
      </w:r>
      <w:r w:rsidRPr="009C7FAF">
        <w:rPr>
          <w:rFonts w:hint="eastAsia"/>
          <w:snapToGrid w:val="0"/>
          <w:szCs w:val="22"/>
        </w:rPr>
        <w:t>杯</w:t>
      </w:r>
      <w:r w:rsidRPr="009C7FAF">
        <w:rPr>
          <w:snapToGrid w:val="0"/>
          <w:szCs w:val="22"/>
        </w:rPr>
        <w:t>）與收入總金額（單位：元）如下表</w:t>
      </w:r>
      <w:r w:rsidRPr="009C7FAF">
        <w:rPr>
          <w:rFonts w:hint="eastAsia"/>
          <w:snapToGrid w:val="0"/>
          <w:szCs w:val="22"/>
        </w:rPr>
        <w:t>，</w:t>
      </w:r>
      <w:r w:rsidRPr="008A0813">
        <w:rPr>
          <w:rFonts w:hint="eastAsia"/>
          <w:snapToGrid w:val="0"/>
          <w:spacing w:val="18"/>
          <w:szCs w:val="22"/>
        </w:rPr>
        <w:t>例如第一天果汁、奶茶</w:t>
      </w:r>
      <w:r w:rsidRPr="009C7FAF">
        <w:rPr>
          <w:rFonts w:hint="eastAsia"/>
          <w:snapToGrid w:val="0"/>
          <w:szCs w:val="22"/>
        </w:rPr>
        <w:t>、咖啡的銷售量分別為</w:t>
      </w:r>
      <w:r w:rsidRPr="009C7FAF">
        <w:rPr>
          <w:rFonts w:hint="eastAsia"/>
          <w:snapToGrid w:val="0"/>
          <w:szCs w:val="22"/>
        </w:rPr>
        <w:t>60</w:t>
      </w:r>
      <w:r w:rsidRPr="009C7FAF">
        <w:rPr>
          <w:rFonts w:hint="eastAsia"/>
          <w:snapToGrid w:val="0"/>
          <w:szCs w:val="22"/>
        </w:rPr>
        <w:t>杯、</w:t>
      </w:r>
      <w:r w:rsidRPr="009C7FAF">
        <w:rPr>
          <w:rFonts w:hint="eastAsia"/>
          <w:snapToGrid w:val="0"/>
          <w:szCs w:val="22"/>
        </w:rPr>
        <w:t>80</w:t>
      </w:r>
      <w:r w:rsidRPr="009C7FAF">
        <w:rPr>
          <w:rFonts w:hint="eastAsia"/>
          <w:snapToGrid w:val="0"/>
          <w:szCs w:val="22"/>
        </w:rPr>
        <w:t>杯與</w:t>
      </w:r>
      <w:r w:rsidRPr="009C7FAF">
        <w:rPr>
          <w:rFonts w:hint="eastAsia"/>
          <w:snapToGrid w:val="0"/>
          <w:szCs w:val="22"/>
        </w:rPr>
        <w:t>50</w:t>
      </w:r>
      <w:r w:rsidRPr="009C7FAF">
        <w:rPr>
          <w:rFonts w:hint="eastAsia"/>
          <w:snapToGrid w:val="0"/>
          <w:szCs w:val="22"/>
        </w:rPr>
        <w:t>杯，收入總金額為</w:t>
      </w:r>
      <w:r w:rsidRPr="009C7FAF">
        <w:rPr>
          <w:rFonts w:hint="eastAsia"/>
          <w:snapToGrid w:val="0"/>
          <w:szCs w:val="22"/>
        </w:rPr>
        <w:t>12900</w:t>
      </w:r>
      <w:r w:rsidRPr="009C7FAF">
        <w:rPr>
          <w:rFonts w:hint="eastAsia"/>
          <w:snapToGrid w:val="0"/>
          <w:szCs w:val="22"/>
        </w:rPr>
        <w:t>元。</w:t>
      </w:r>
    </w:p>
    <w:p w:rsidR="00C406EE" w:rsidRPr="005A773E" w:rsidRDefault="00C406EE" w:rsidP="000564EB">
      <w:pPr>
        <w:adjustRightInd w:val="0"/>
        <w:spacing w:beforeLines="50" w:before="120" w:line="400" w:lineRule="atLeast"/>
        <w:ind w:firstLineChars="183" w:firstLine="476"/>
        <w:jc w:val="both"/>
        <w:rPr>
          <w:spacing w:val="20"/>
          <w:sz w:val="22"/>
        </w:rPr>
      </w:pPr>
      <w:r w:rsidRPr="005A773E">
        <w:rPr>
          <w:spacing w:val="20"/>
          <w:sz w:val="22"/>
        </w:rPr>
        <w:t>已知同一種</w:t>
      </w:r>
      <w:r w:rsidRPr="005A773E">
        <w:rPr>
          <w:rFonts w:hint="eastAsia"/>
          <w:spacing w:val="20"/>
          <w:sz w:val="22"/>
        </w:rPr>
        <w:t>飲料每天</w:t>
      </w:r>
      <w:r w:rsidRPr="005A773E">
        <w:rPr>
          <w:spacing w:val="20"/>
          <w:sz w:val="22"/>
        </w:rPr>
        <w:t>的售價皆相同，則</w:t>
      </w:r>
      <w:r w:rsidRPr="005A773E">
        <w:rPr>
          <w:rFonts w:hint="eastAsia"/>
          <w:spacing w:val="20"/>
          <w:sz w:val="22"/>
        </w:rPr>
        <w:t>咖啡</w:t>
      </w:r>
      <w:r w:rsidRPr="005A773E">
        <w:rPr>
          <w:spacing w:val="20"/>
          <w:sz w:val="22"/>
        </w:rPr>
        <w:t>每</w:t>
      </w:r>
      <w:r w:rsidRPr="005A773E">
        <w:rPr>
          <w:rFonts w:hint="eastAsia"/>
          <w:spacing w:val="20"/>
          <w:sz w:val="22"/>
        </w:rPr>
        <w:t>杯</w:t>
      </w:r>
      <w:r w:rsidRPr="005A773E">
        <w:rPr>
          <w:spacing w:val="20"/>
          <w:sz w:val="22"/>
        </w:rPr>
        <w:t>的售價為</w:t>
      </w:r>
      <w:r w:rsidRPr="005A773E">
        <w:rPr>
          <w:rFonts w:cs="新細明體"/>
          <w:spacing w:val="10"/>
          <w:szCs w:val="20"/>
        </w:rPr>
        <w:fldChar w:fldCharType="begin"/>
      </w:r>
      <w:r w:rsidRPr="005A773E">
        <w:rPr>
          <w:rFonts w:cs="新細明體"/>
          <w:spacing w:val="10"/>
          <w:szCs w:val="20"/>
        </w:rPr>
        <w:instrText>eq \x\bo(</w:instrText>
      </w:r>
      <w:r w:rsidRPr="005A773E">
        <w:rPr>
          <w:rFonts w:cs="新細明體"/>
          <w:spacing w:val="10"/>
          <w:szCs w:val="20"/>
        </w:rPr>
        <w:fldChar w:fldCharType="begin"/>
      </w:r>
      <w:r w:rsidRPr="005A773E">
        <w:rPr>
          <w:rFonts w:cs="新細明體"/>
          <w:spacing w:val="10"/>
          <w:szCs w:val="20"/>
        </w:rPr>
        <w:instrText>eq \o\ac(</w:instrText>
      </w:r>
      <w:r w:rsidRPr="002C0ADB">
        <w:rPr>
          <w:rFonts w:cs="新細明體" w:hint="eastAsia"/>
          <w:spacing w:val="3"/>
          <w:position w:val="-10"/>
          <w:sz w:val="60"/>
          <w:szCs w:val="60"/>
        </w:rPr>
        <w:instrText>○</w:instrText>
      </w:r>
      <w:r w:rsidRPr="005A773E">
        <w:rPr>
          <w:rFonts w:cs="新細明體"/>
          <w:spacing w:val="10"/>
          <w:szCs w:val="20"/>
        </w:rPr>
        <w:instrText>,</w:instrText>
      </w:r>
      <w:r w:rsidRPr="005A773E">
        <w:rPr>
          <w:rFonts w:cs="新細明體"/>
          <w:spacing w:val="10"/>
          <w:szCs w:val="20"/>
        </w:rPr>
        <w:fldChar w:fldCharType="begin"/>
      </w:r>
      <w:r w:rsidRPr="005A773E">
        <w:rPr>
          <w:rFonts w:cs="新細明體"/>
          <w:spacing w:val="10"/>
          <w:szCs w:val="20"/>
        </w:rPr>
        <w:instrText>eq \d\fo1()</w:instrText>
      </w:r>
      <w:r w:rsidRPr="005A773E">
        <w:rPr>
          <w:sz w:val="22"/>
          <w:szCs w:val="20"/>
        </w:rPr>
        <w:instrText>1</w:instrText>
      </w:r>
      <w:r w:rsidRPr="005A773E">
        <w:rPr>
          <w:rFonts w:hint="eastAsia"/>
          <w:sz w:val="22"/>
          <w:szCs w:val="20"/>
        </w:rPr>
        <w:instrText>3</w:instrText>
      </w:r>
      <w:r w:rsidRPr="005A773E">
        <w:rPr>
          <w:sz w:val="22"/>
          <w:szCs w:val="20"/>
        </w:rPr>
        <w:instrText>-1</w:instrText>
      </w:r>
      <w:r w:rsidRPr="005A773E">
        <w:rPr>
          <w:rFonts w:cs="新細明體"/>
          <w:spacing w:val="10"/>
          <w:szCs w:val="20"/>
        </w:rPr>
        <w:fldChar w:fldCharType="end"/>
      </w:r>
      <w:r w:rsidRPr="005A773E">
        <w:rPr>
          <w:rFonts w:cs="新細明體"/>
          <w:spacing w:val="10"/>
          <w:szCs w:val="20"/>
        </w:rPr>
        <w:instrText>)</w:instrText>
      </w:r>
      <w:r w:rsidRPr="005A773E">
        <w:rPr>
          <w:rFonts w:cs="新細明體"/>
          <w:spacing w:val="10"/>
          <w:szCs w:val="20"/>
        </w:rPr>
        <w:fldChar w:fldCharType="end"/>
      </w:r>
      <w:r w:rsidRPr="005A773E">
        <w:rPr>
          <w:rFonts w:cs="新細明體"/>
          <w:spacing w:val="10"/>
          <w:szCs w:val="20"/>
        </w:rPr>
        <w:fldChar w:fldCharType="begin"/>
      </w:r>
      <w:r w:rsidRPr="005A773E">
        <w:rPr>
          <w:rFonts w:cs="新細明體"/>
          <w:spacing w:val="10"/>
          <w:szCs w:val="20"/>
        </w:rPr>
        <w:instrText>eq \o\ac(</w:instrText>
      </w:r>
      <w:r w:rsidRPr="002C0ADB">
        <w:rPr>
          <w:rFonts w:cs="新細明體" w:hint="eastAsia"/>
          <w:spacing w:val="3"/>
          <w:position w:val="-10"/>
          <w:sz w:val="60"/>
          <w:szCs w:val="60"/>
        </w:rPr>
        <w:instrText>○</w:instrText>
      </w:r>
      <w:r w:rsidRPr="005A773E">
        <w:rPr>
          <w:rFonts w:cs="新細明體"/>
          <w:spacing w:val="10"/>
          <w:szCs w:val="20"/>
        </w:rPr>
        <w:instrText>,</w:instrText>
      </w:r>
      <w:r w:rsidRPr="005A773E">
        <w:rPr>
          <w:rFonts w:cs="新細明體"/>
          <w:spacing w:val="10"/>
          <w:szCs w:val="20"/>
        </w:rPr>
        <w:fldChar w:fldCharType="begin"/>
      </w:r>
      <w:r w:rsidRPr="005A773E">
        <w:rPr>
          <w:rFonts w:cs="新細明體"/>
          <w:spacing w:val="10"/>
          <w:szCs w:val="20"/>
        </w:rPr>
        <w:instrText>eq \d\fo1()</w:instrText>
      </w:r>
      <w:r w:rsidRPr="005A773E">
        <w:rPr>
          <w:sz w:val="22"/>
          <w:szCs w:val="20"/>
        </w:rPr>
        <w:instrText>1</w:instrText>
      </w:r>
      <w:r w:rsidRPr="005A773E">
        <w:rPr>
          <w:rFonts w:hint="eastAsia"/>
          <w:sz w:val="22"/>
          <w:szCs w:val="20"/>
        </w:rPr>
        <w:instrText>3</w:instrText>
      </w:r>
      <w:r w:rsidRPr="005A773E">
        <w:rPr>
          <w:sz w:val="22"/>
          <w:szCs w:val="20"/>
        </w:rPr>
        <w:instrText>-2</w:instrText>
      </w:r>
      <w:r w:rsidRPr="005A773E">
        <w:rPr>
          <w:rFonts w:cs="新細明體"/>
          <w:spacing w:val="10"/>
          <w:szCs w:val="20"/>
        </w:rPr>
        <w:fldChar w:fldCharType="end"/>
      </w:r>
      <w:r w:rsidRPr="005A773E">
        <w:rPr>
          <w:rFonts w:cs="新細明體"/>
          <w:spacing w:val="10"/>
          <w:szCs w:val="20"/>
        </w:rPr>
        <w:instrText>)</w:instrText>
      </w:r>
      <w:r w:rsidRPr="005A773E">
        <w:rPr>
          <w:rFonts w:cs="新細明體"/>
          <w:spacing w:val="10"/>
          <w:szCs w:val="20"/>
        </w:rPr>
        <w:fldChar w:fldCharType="end"/>
      </w:r>
      <w:r w:rsidRPr="005A773E">
        <w:rPr>
          <w:rFonts w:cs="新細明體"/>
          <w:spacing w:val="10"/>
          <w:szCs w:val="20"/>
        </w:rPr>
        <w:instrText>)</w:instrText>
      </w:r>
      <w:r w:rsidRPr="005A773E">
        <w:rPr>
          <w:rFonts w:cs="新細明體"/>
          <w:spacing w:val="10"/>
          <w:szCs w:val="20"/>
        </w:rPr>
        <w:fldChar w:fldCharType="end"/>
      </w:r>
      <w:r w:rsidRPr="005A773E">
        <w:rPr>
          <w:spacing w:val="20"/>
          <w:sz w:val="22"/>
        </w:rPr>
        <w:t>元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36"/>
        <w:gridCol w:w="1701"/>
        <w:gridCol w:w="1701"/>
        <w:gridCol w:w="1701"/>
        <w:gridCol w:w="2268"/>
      </w:tblGrid>
      <w:tr w:rsidR="00C406EE" w:rsidRPr="00B84A7B" w:rsidTr="000564EB">
        <w:trPr>
          <w:trHeight w:val="487"/>
          <w:jc w:val="center"/>
        </w:trPr>
        <w:tc>
          <w:tcPr>
            <w:tcW w:w="1036" w:type="dxa"/>
            <w:vAlign w:val="center"/>
          </w:tcPr>
          <w:p w:rsidR="00C406EE" w:rsidRPr="00B84A7B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</w:p>
        </w:tc>
        <w:tc>
          <w:tcPr>
            <w:tcW w:w="1701" w:type="dxa"/>
            <w:vAlign w:val="center"/>
          </w:tcPr>
          <w:p w:rsidR="00C406EE" w:rsidRPr="00C406EE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406EE">
              <w:rPr>
                <w:rFonts w:hint="eastAsia"/>
                <w:spacing w:val="20"/>
                <w:sz w:val="22"/>
              </w:rPr>
              <w:t>果汁</w:t>
            </w:r>
            <w:r w:rsidRPr="00C406EE">
              <w:rPr>
                <w:spacing w:val="20"/>
                <w:sz w:val="22"/>
              </w:rPr>
              <w:t>（</w:t>
            </w:r>
            <w:r w:rsidRPr="00C406EE">
              <w:rPr>
                <w:rFonts w:hint="eastAsia"/>
                <w:spacing w:val="20"/>
                <w:sz w:val="22"/>
              </w:rPr>
              <w:t>杯</w:t>
            </w:r>
            <w:r w:rsidRPr="00C406EE">
              <w:rPr>
                <w:spacing w:val="20"/>
                <w:sz w:val="22"/>
              </w:rPr>
              <w:t>）</w:t>
            </w:r>
          </w:p>
        </w:tc>
        <w:tc>
          <w:tcPr>
            <w:tcW w:w="1701" w:type="dxa"/>
            <w:vAlign w:val="center"/>
          </w:tcPr>
          <w:p w:rsidR="00C406EE" w:rsidRPr="00C406EE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406EE">
              <w:rPr>
                <w:rFonts w:hint="eastAsia"/>
                <w:spacing w:val="20"/>
                <w:sz w:val="22"/>
              </w:rPr>
              <w:t>奶茶</w:t>
            </w:r>
            <w:r w:rsidRPr="00C406EE">
              <w:rPr>
                <w:spacing w:val="20"/>
                <w:sz w:val="22"/>
              </w:rPr>
              <w:t>（</w:t>
            </w:r>
            <w:r w:rsidRPr="00C406EE">
              <w:rPr>
                <w:rFonts w:hint="eastAsia"/>
                <w:spacing w:val="20"/>
                <w:sz w:val="22"/>
              </w:rPr>
              <w:t>杯</w:t>
            </w:r>
            <w:r w:rsidRPr="00C406EE">
              <w:rPr>
                <w:spacing w:val="20"/>
                <w:sz w:val="22"/>
              </w:rPr>
              <w:t>）</w:t>
            </w:r>
          </w:p>
        </w:tc>
        <w:tc>
          <w:tcPr>
            <w:tcW w:w="1701" w:type="dxa"/>
            <w:vAlign w:val="center"/>
          </w:tcPr>
          <w:p w:rsidR="00C406EE" w:rsidRPr="00C406EE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406EE">
              <w:rPr>
                <w:rFonts w:hint="eastAsia"/>
                <w:spacing w:val="20"/>
                <w:sz w:val="22"/>
              </w:rPr>
              <w:t>咖啡</w:t>
            </w:r>
            <w:r w:rsidRPr="00C406EE">
              <w:rPr>
                <w:spacing w:val="20"/>
                <w:sz w:val="22"/>
              </w:rPr>
              <w:t>（</w:t>
            </w:r>
            <w:r w:rsidRPr="00C406EE">
              <w:rPr>
                <w:rFonts w:hint="eastAsia"/>
                <w:spacing w:val="20"/>
                <w:sz w:val="22"/>
              </w:rPr>
              <w:t>杯</w:t>
            </w:r>
            <w:r w:rsidRPr="00C406EE">
              <w:rPr>
                <w:spacing w:val="20"/>
                <w:sz w:val="22"/>
              </w:rPr>
              <w:t>）</w:t>
            </w:r>
          </w:p>
        </w:tc>
        <w:tc>
          <w:tcPr>
            <w:tcW w:w="2268" w:type="dxa"/>
            <w:vAlign w:val="center"/>
          </w:tcPr>
          <w:p w:rsidR="00C406EE" w:rsidRPr="00C406EE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406EE">
              <w:rPr>
                <w:spacing w:val="20"/>
                <w:sz w:val="22"/>
              </w:rPr>
              <w:t>收入總金額（</w:t>
            </w:r>
            <w:r w:rsidRPr="00C406EE">
              <w:rPr>
                <w:rFonts w:hint="eastAsia"/>
                <w:spacing w:val="20"/>
                <w:sz w:val="22"/>
              </w:rPr>
              <w:t>元</w:t>
            </w:r>
            <w:r w:rsidRPr="00C406EE">
              <w:rPr>
                <w:spacing w:val="20"/>
                <w:sz w:val="22"/>
              </w:rPr>
              <w:t>）</w:t>
            </w:r>
          </w:p>
        </w:tc>
      </w:tr>
      <w:tr w:rsidR="00C406EE" w:rsidRPr="00B84A7B" w:rsidTr="000564EB">
        <w:trPr>
          <w:trHeight w:val="391"/>
          <w:jc w:val="center"/>
        </w:trPr>
        <w:tc>
          <w:tcPr>
            <w:tcW w:w="1036" w:type="dxa"/>
            <w:vAlign w:val="center"/>
          </w:tcPr>
          <w:p w:rsidR="00C406EE" w:rsidRPr="00C37FC2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37FC2">
              <w:rPr>
                <w:spacing w:val="20"/>
                <w:sz w:val="22"/>
              </w:rPr>
              <w:t>第</w:t>
            </w:r>
            <w:r w:rsidRPr="00C37FC2">
              <w:rPr>
                <w:spacing w:val="20"/>
                <w:sz w:val="22"/>
              </w:rPr>
              <w:t>1</w:t>
            </w:r>
            <w:r w:rsidRPr="00C37FC2">
              <w:rPr>
                <w:spacing w:val="20"/>
                <w:sz w:val="22"/>
              </w:rPr>
              <w:t>天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6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8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5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2268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1</w:t>
            </w:r>
            <w:r>
              <w:rPr>
                <w:rFonts w:ascii="Times New Roman" w:hAnsi="Times New Roman"/>
                <w:spacing w:val="20"/>
                <w:sz w:val="22"/>
              </w:rPr>
              <w:t>2900</w:t>
            </w:r>
          </w:p>
        </w:tc>
      </w:tr>
      <w:tr w:rsidR="00C406EE" w:rsidRPr="00B84A7B" w:rsidTr="000564EB">
        <w:trPr>
          <w:trHeight w:val="391"/>
          <w:jc w:val="center"/>
        </w:trPr>
        <w:tc>
          <w:tcPr>
            <w:tcW w:w="1036" w:type="dxa"/>
            <w:vAlign w:val="center"/>
          </w:tcPr>
          <w:p w:rsidR="00C406EE" w:rsidRPr="00B84A7B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37FC2">
              <w:rPr>
                <w:spacing w:val="20"/>
                <w:sz w:val="22"/>
              </w:rPr>
              <w:t>第</w:t>
            </w:r>
            <w:r>
              <w:rPr>
                <w:rFonts w:hint="eastAsia"/>
                <w:spacing w:val="20"/>
                <w:sz w:val="22"/>
              </w:rPr>
              <w:t>2</w:t>
            </w:r>
            <w:r w:rsidRPr="00C37FC2">
              <w:rPr>
                <w:spacing w:val="20"/>
                <w:sz w:val="22"/>
              </w:rPr>
              <w:t>天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3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4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3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2268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6</w:t>
            </w:r>
            <w:r>
              <w:rPr>
                <w:rFonts w:ascii="Times New Roman" w:hAnsi="Times New Roman"/>
                <w:spacing w:val="20"/>
                <w:sz w:val="22"/>
              </w:rPr>
              <w:t>850</w:t>
            </w:r>
          </w:p>
        </w:tc>
      </w:tr>
      <w:tr w:rsidR="00C406EE" w:rsidRPr="00B84A7B" w:rsidTr="000564EB">
        <w:trPr>
          <w:trHeight w:val="391"/>
          <w:jc w:val="center"/>
        </w:trPr>
        <w:tc>
          <w:tcPr>
            <w:tcW w:w="1036" w:type="dxa"/>
            <w:vAlign w:val="center"/>
          </w:tcPr>
          <w:p w:rsidR="00C406EE" w:rsidRPr="00B84A7B" w:rsidRDefault="00C406EE" w:rsidP="00E151AD">
            <w:pPr>
              <w:snapToGrid w:val="0"/>
              <w:jc w:val="center"/>
              <w:rPr>
                <w:spacing w:val="20"/>
                <w:sz w:val="22"/>
              </w:rPr>
            </w:pPr>
            <w:r w:rsidRPr="00C37FC2">
              <w:rPr>
                <w:spacing w:val="20"/>
                <w:sz w:val="22"/>
              </w:rPr>
              <w:t>第</w:t>
            </w:r>
            <w:r>
              <w:rPr>
                <w:rFonts w:hint="eastAsia"/>
                <w:spacing w:val="20"/>
                <w:sz w:val="22"/>
              </w:rPr>
              <w:t>3</w:t>
            </w:r>
            <w:r w:rsidRPr="00C37FC2">
              <w:rPr>
                <w:spacing w:val="20"/>
                <w:sz w:val="22"/>
              </w:rPr>
              <w:t>天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5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7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1701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4</w:t>
            </w:r>
            <w:r>
              <w:rPr>
                <w:rFonts w:ascii="Times New Roman" w:hAnsi="Times New Roman"/>
                <w:spacing w:val="20"/>
                <w:sz w:val="22"/>
              </w:rPr>
              <w:t>0</w:t>
            </w:r>
          </w:p>
        </w:tc>
        <w:tc>
          <w:tcPr>
            <w:tcW w:w="2268" w:type="dxa"/>
            <w:vAlign w:val="center"/>
          </w:tcPr>
          <w:p w:rsidR="00C406EE" w:rsidRDefault="00C406EE" w:rsidP="00E151AD">
            <w:pPr>
              <w:pStyle w:val="a8"/>
              <w:snapToGrid w:val="0"/>
              <w:ind w:leftChars="0" w:left="0"/>
              <w:jc w:val="center"/>
              <w:rPr>
                <w:rFonts w:ascii="Times New Roman" w:hAnsi="Times New Roman"/>
                <w:spacing w:val="20"/>
                <w:sz w:val="22"/>
              </w:rPr>
            </w:pPr>
            <w:r>
              <w:rPr>
                <w:rFonts w:ascii="Times New Roman" w:hAnsi="Times New Roman" w:hint="eastAsia"/>
                <w:spacing w:val="20"/>
                <w:sz w:val="22"/>
              </w:rPr>
              <w:t>1</w:t>
            </w:r>
            <w:r>
              <w:rPr>
                <w:rFonts w:ascii="Times New Roman" w:hAnsi="Times New Roman"/>
                <w:spacing w:val="20"/>
                <w:sz w:val="22"/>
              </w:rPr>
              <w:t>0800</w:t>
            </w:r>
          </w:p>
        </w:tc>
      </w:tr>
    </w:tbl>
    <w:p w:rsidR="00E151AD" w:rsidRDefault="00E151AD" w:rsidP="00C406EE">
      <w:pPr>
        <w:spacing w:beforeLines="50" w:before="120"/>
        <w:ind w:left="567" w:hangingChars="218" w:hanging="567"/>
        <w:rPr>
          <w:spacing w:val="20"/>
          <w:sz w:val="22"/>
        </w:rPr>
      </w:pPr>
    </w:p>
    <w:p w:rsidR="000B46AF" w:rsidRPr="00FF2022" w:rsidRDefault="009B6E79" w:rsidP="000564EB">
      <w:pPr>
        <w:pStyle w:val="ABCDE"/>
        <w:ind w:leftChars="0" w:left="476" w:hangingChars="183" w:hanging="476"/>
        <w:rPr>
          <w:rFonts w:cs="新細明體"/>
          <w:color w:val="000000" w:themeColor="text1"/>
          <w:spacing w:val="10"/>
          <w:szCs w:val="20"/>
        </w:rPr>
      </w:pPr>
      <w:r>
        <w:lastRenderedPageBreak/>
        <w:t>1</w:t>
      </w:r>
      <w:r w:rsidR="00C406EE">
        <w:rPr>
          <w:rFonts w:hint="eastAsia"/>
        </w:rPr>
        <w:t>4</w:t>
      </w:r>
      <w:r w:rsidR="003E4A92">
        <w:t>.</w:t>
      </w:r>
      <w:r w:rsidR="000564EB">
        <w:rPr>
          <w:rFonts w:hint="eastAsia"/>
        </w:rPr>
        <w:t xml:space="preserve"> </w:t>
      </w:r>
      <w:r w:rsidR="003E4A92" w:rsidRPr="00B84A7B">
        <w:t>設</w:t>
      </w:r>
      <w:r w:rsidR="00591457" w:rsidRPr="00617C5A">
        <w:rPr>
          <w:position w:val="-8"/>
        </w:rPr>
        <w:object w:dxaOrig="380" w:dyaOrig="279">
          <v:shape id="_x0000_i1116" type="#_x0000_t75" style="width:19.25pt;height:14.2pt" o:ole="">
            <v:imagedata r:id="rId194" o:title=""/>
          </v:shape>
          <o:OLEObject Type="Embed" ProgID="Equation.DSMT4" ShapeID="_x0000_i1116" DrawAspect="Content" ObjectID="_1734788505" r:id="rId195"/>
        </w:object>
      </w:r>
      <w:r w:rsidR="003E4A92" w:rsidRPr="00B84A7B">
        <w:t>為實數</w:t>
      </w:r>
      <w:r w:rsidR="00CA4149">
        <w:rPr>
          <w:rFonts w:hint="eastAsia"/>
        </w:rPr>
        <w:t>（</w:t>
      </w:r>
      <w:r w:rsidR="003E4A92" w:rsidRPr="00B84A7B">
        <w:t>其中</w:t>
      </w:r>
      <w:r w:rsidR="00591457" w:rsidRPr="00617C5A">
        <w:rPr>
          <w:position w:val="-6"/>
        </w:rPr>
        <w:object w:dxaOrig="520" w:dyaOrig="260">
          <v:shape id="_x0000_i1117" type="#_x0000_t75" style="width:25.85pt;height:13.2pt" o:ole="">
            <v:imagedata r:id="rId196" o:title=""/>
          </v:shape>
          <o:OLEObject Type="Embed" ProgID="Equation.DSMT4" ShapeID="_x0000_i1117" DrawAspect="Content" ObjectID="_1734788506" r:id="rId197"/>
        </w:object>
      </w:r>
      <w:r w:rsidR="00CA4149">
        <w:rPr>
          <w:rFonts w:hint="eastAsia"/>
        </w:rPr>
        <w:t>）</w:t>
      </w:r>
      <w:r w:rsidR="003E4A92" w:rsidRPr="00B84A7B">
        <w:t>，若多項式</w:t>
      </w:r>
      <w:r w:rsidR="00591457" w:rsidRPr="00617C5A">
        <w:rPr>
          <w:position w:val="-10"/>
        </w:rPr>
        <w:object w:dxaOrig="1780" w:dyaOrig="340">
          <v:shape id="_x0000_i1118" type="#_x0000_t75" style="width:88.75pt;height:16.75pt" o:ole="">
            <v:imagedata r:id="rId198" o:title=""/>
          </v:shape>
          <o:OLEObject Type="Embed" ProgID="Equation.DSMT4" ShapeID="_x0000_i1118" DrawAspect="Content" ObjectID="_1734788507" r:id="rId199"/>
        </w:object>
      </w:r>
      <w:r w:rsidR="007C3EF1" w:rsidRPr="00B84A7B">
        <w:t>除</w:t>
      </w:r>
      <w:r w:rsidR="007C3EF1">
        <w:rPr>
          <w:rFonts w:hint="eastAsia"/>
        </w:rPr>
        <w:t>以</w:t>
      </w:r>
      <w:r w:rsidR="00D10BD8" w:rsidRPr="00617C5A">
        <w:rPr>
          <w:position w:val="-10"/>
        </w:rPr>
        <w:object w:dxaOrig="1620" w:dyaOrig="340">
          <v:shape id="_x0000_i1119" type="#_x0000_t75" style="width:81.15pt;height:16.75pt" o:ole="">
            <v:imagedata r:id="rId200" o:title=""/>
          </v:shape>
          <o:OLEObject Type="Embed" ProgID="Equation.DSMT4" ShapeID="_x0000_i1119" DrawAspect="Content" ObjectID="_1734788508" r:id="rId201"/>
        </w:object>
      </w:r>
      <w:r w:rsidR="00DF3639" w:rsidRPr="00B84A7B">
        <w:t>所</w:t>
      </w:r>
      <w:r w:rsidR="00CA4149" w:rsidRPr="00B84A7B">
        <w:t>得</w:t>
      </w:r>
      <w:r w:rsidR="000564EB">
        <w:br/>
      </w:r>
      <w:r w:rsidR="003E4A92" w:rsidRPr="00B84A7B">
        <w:t>餘式為</w:t>
      </w:r>
      <w:r w:rsidR="00D10BD8">
        <w:rPr>
          <w:rFonts w:hint="eastAsia"/>
        </w:rPr>
        <w:t>6</w:t>
      </w:r>
      <w:r w:rsidR="003E4A92" w:rsidRPr="00B84A7B">
        <w:t>，則數對</w:t>
      </w:r>
      <w:r w:rsidR="00D10BD8" w:rsidRPr="00617C5A">
        <w:rPr>
          <w:position w:val="-10"/>
        </w:rPr>
        <w:object w:dxaOrig="700" w:dyaOrig="300">
          <v:shape id="_x0000_i1120" type="#_x0000_t75" style="width:35pt;height:15.2pt" o:ole="">
            <v:imagedata r:id="rId202" o:title=""/>
          </v:shape>
          <o:OLEObject Type="Embed" ProgID="Equation.DSMT4" ShapeID="_x0000_i1120" DrawAspect="Content" ObjectID="_1734788509" r:id="rId203"/>
        </w:object>
      </w:r>
      <w:r w:rsidR="00D10BD8">
        <w:t xml:space="preserve"> </w:t>
      </w:r>
      <w:r w:rsidR="00FF2022">
        <w:t>(</w: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100BD9" w:rsidRPr="002C0ADB">
        <w:rPr>
          <w:rFonts w:cs="新細明體" w:hint="eastAsia"/>
          <w:color w:val="000000" w:themeColor="text1"/>
          <w:spacing w:val="0"/>
          <w:position w:val="-10"/>
          <w:sz w:val="60"/>
          <w:szCs w:val="60"/>
        </w:rPr>
        <w:instrText>○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100BD9" w:rsidRPr="00FF3C0F">
        <w:rPr>
          <w:color w:val="000000" w:themeColor="text1"/>
          <w:position w:val="2"/>
          <w:szCs w:val="20"/>
        </w:rPr>
        <w:instrText>1</w:instrText>
      </w:r>
      <w:r w:rsidR="00C406EE" w:rsidRPr="00FF3C0F">
        <w:rPr>
          <w:rFonts w:hint="eastAsia"/>
          <w:color w:val="000000" w:themeColor="text1"/>
          <w:position w:val="2"/>
          <w:szCs w:val="20"/>
        </w:rPr>
        <w:instrText>4</w:instrText>
      </w:r>
      <w:r w:rsidR="00100BD9" w:rsidRPr="00FF3C0F">
        <w:rPr>
          <w:color w:val="000000" w:themeColor="text1"/>
          <w:position w:val="2"/>
          <w:szCs w:val="20"/>
        </w:rPr>
        <w:instrText>-1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FF2022">
        <w:t>,</w: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100BD9" w:rsidRPr="00FF3C0F">
        <w:rPr>
          <w:rFonts w:cs="新細明體" w:hint="eastAsia"/>
          <w:color w:val="000000" w:themeColor="text1"/>
          <w:spacing w:val="0"/>
          <w:position w:val="-12"/>
          <w:sz w:val="60"/>
          <w:szCs w:val="60"/>
        </w:rPr>
        <w:instrText>○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100BD9" w:rsidRPr="004E6B0C">
        <w:rPr>
          <w:color w:val="000000" w:themeColor="text1"/>
          <w:spacing w:val="16"/>
          <w:szCs w:val="20"/>
        </w:rPr>
        <w:instrText>1</w:instrText>
      </w:r>
      <w:r w:rsidR="00C406EE" w:rsidRPr="004E6B0C">
        <w:rPr>
          <w:rFonts w:hint="eastAsia"/>
          <w:color w:val="000000" w:themeColor="text1"/>
          <w:spacing w:val="16"/>
          <w:szCs w:val="20"/>
        </w:rPr>
        <w:instrText>4</w:instrText>
      </w:r>
      <w:r w:rsidR="00100BD9" w:rsidRPr="004E6B0C">
        <w:rPr>
          <w:color w:val="000000" w:themeColor="text1"/>
          <w:spacing w:val="16"/>
          <w:szCs w:val="20"/>
        </w:rPr>
        <w:instrText>-2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100BD9" w:rsidRPr="00FF3C0F">
        <w:rPr>
          <w:rFonts w:cs="新細明體" w:hint="eastAsia"/>
          <w:color w:val="000000" w:themeColor="text1"/>
          <w:spacing w:val="0"/>
          <w:position w:val="-12"/>
          <w:sz w:val="60"/>
          <w:szCs w:val="60"/>
        </w:rPr>
        <w:instrText>○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100BD9" w:rsidRPr="004E6B0C">
        <w:rPr>
          <w:color w:val="000000" w:themeColor="text1"/>
          <w:spacing w:val="16"/>
          <w:szCs w:val="20"/>
        </w:rPr>
        <w:instrText>1</w:instrText>
      </w:r>
      <w:r w:rsidR="00C406EE" w:rsidRPr="004E6B0C">
        <w:rPr>
          <w:rFonts w:hint="eastAsia"/>
          <w:color w:val="000000" w:themeColor="text1"/>
          <w:spacing w:val="16"/>
          <w:szCs w:val="20"/>
        </w:rPr>
        <w:instrText>4</w:instrText>
      </w:r>
      <w:r w:rsidR="00100BD9" w:rsidRPr="004E6B0C">
        <w:rPr>
          <w:color w:val="000000" w:themeColor="text1"/>
          <w:spacing w:val="16"/>
          <w:szCs w:val="20"/>
        </w:rPr>
        <w:instrText>-3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FF2022">
        <w:t>)</w:t>
      </w:r>
      <w:r w:rsidR="000B46AF" w:rsidRPr="00FF2022">
        <w:rPr>
          <w:rFonts w:cs="新細明體"/>
          <w:color w:val="000000" w:themeColor="text1"/>
          <w:spacing w:val="10"/>
          <w:szCs w:val="20"/>
        </w:rPr>
        <w:t>。</w:t>
      </w:r>
    </w:p>
    <w:p w:rsidR="00CF6348" w:rsidRDefault="00CF63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E151AD" w:rsidRPr="00E151AD" w:rsidRDefault="00E151AD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214EF7" w:rsidRDefault="00214EF7" w:rsidP="000564EB">
      <w:pPr>
        <w:pStyle w:val="ABCDE"/>
        <w:ind w:leftChars="0" w:left="476" w:hangingChars="183" w:hanging="476"/>
        <w:rPr>
          <w:color w:val="000000" w:themeColor="text1"/>
          <w:spacing w:val="10"/>
          <w:szCs w:val="22"/>
        </w:rPr>
      </w:pPr>
      <w:r w:rsidRPr="00C0176E">
        <w:rPr>
          <w:rFonts w:hint="eastAsia"/>
          <w:bCs/>
          <w:color w:val="000000" w:themeColor="text1"/>
          <w:szCs w:val="22"/>
        </w:rPr>
        <w:t>1</w:t>
      </w:r>
      <w:r w:rsidR="00C406EE">
        <w:rPr>
          <w:rFonts w:hint="eastAsia"/>
          <w:bCs/>
          <w:color w:val="000000" w:themeColor="text1"/>
          <w:szCs w:val="22"/>
        </w:rPr>
        <w:t>5</w:t>
      </w:r>
      <w:r w:rsidRPr="00C0176E">
        <w:rPr>
          <w:bCs/>
          <w:color w:val="000000" w:themeColor="text1"/>
          <w:szCs w:val="22"/>
        </w:rPr>
        <w:t>.</w:t>
      </w:r>
      <w:r w:rsidR="000564EB">
        <w:rPr>
          <w:rFonts w:hint="eastAsia"/>
          <w:bCs/>
          <w:color w:val="000000" w:themeColor="text1"/>
          <w:szCs w:val="22"/>
        </w:rPr>
        <w:t xml:space="preserve"> </w:t>
      </w:r>
      <w:r w:rsidRPr="00100BD9">
        <w:rPr>
          <w:snapToGrid w:val="0"/>
          <w:szCs w:val="22"/>
        </w:rPr>
        <w:t>設</w:t>
      </w:r>
      <w:r w:rsidR="00100BD9" w:rsidRPr="0027353A">
        <w:rPr>
          <w:i/>
          <w:snapToGrid w:val="0"/>
          <w:szCs w:val="22"/>
        </w:rPr>
        <w:t>O</w:t>
      </w:r>
      <w:r w:rsidR="00100BD9">
        <w:rPr>
          <w:rFonts w:hint="eastAsia"/>
          <w:snapToGrid w:val="0"/>
          <w:szCs w:val="22"/>
        </w:rPr>
        <w:t>、</w:t>
      </w:r>
      <w:r w:rsidR="00100BD9" w:rsidRPr="0027353A">
        <w:rPr>
          <w:rFonts w:hint="eastAsia"/>
          <w:i/>
          <w:snapToGrid w:val="0"/>
          <w:szCs w:val="22"/>
        </w:rPr>
        <w:t>A</w:t>
      </w:r>
      <w:r w:rsidR="00100BD9">
        <w:rPr>
          <w:rFonts w:hint="eastAsia"/>
          <w:snapToGrid w:val="0"/>
          <w:szCs w:val="22"/>
        </w:rPr>
        <w:t>、</w:t>
      </w:r>
      <w:r w:rsidR="00100BD9" w:rsidRPr="0027353A">
        <w:rPr>
          <w:rFonts w:hint="eastAsia"/>
          <w:i/>
          <w:snapToGrid w:val="0"/>
          <w:szCs w:val="22"/>
        </w:rPr>
        <w:t>B</w:t>
      </w:r>
      <w:r w:rsidRPr="00100BD9">
        <w:rPr>
          <w:snapToGrid w:val="0"/>
          <w:szCs w:val="22"/>
        </w:rPr>
        <w:t>為坐標平面上不共線三點，其中</w:t>
      </w:r>
      <w:r w:rsidR="00C302B5" w:rsidRPr="00C302B5">
        <w:rPr>
          <w:rFonts w:hint="eastAsia"/>
          <w:szCs w:val="22"/>
        </w:rPr>
        <w:t>向量</w: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A</w:instrText>
      </w:r>
      <w:r w:rsidR="00C302B5" w:rsidRPr="00A56F3D">
        <w:instrText>)</w:instrText>
      </w:r>
      <w:r w:rsidR="00C302B5" w:rsidRPr="00A56F3D">
        <w:fldChar w:fldCharType="end"/>
      </w:r>
      <w:r w:rsidRPr="001806AC">
        <w:rPr>
          <w:szCs w:val="22"/>
        </w:rPr>
        <w:t>垂直</w: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</w:instrText>
      </w:r>
      <w:r w:rsidR="00C302B5">
        <w:rPr>
          <w:rFonts w:hint="eastAsia"/>
          <w:i/>
          <w:szCs w:val="22"/>
        </w:rPr>
        <w:instrText>B</w:instrText>
      </w:r>
      <w:r w:rsidR="00C302B5" w:rsidRPr="00A56F3D">
        <w:instrText>)</w:instrText>
      </w:r>
      <w:r w:rsidR="00C302B5" w:rsidRPr="00A56F3D">
        <w:fldChar w:fldCharType="end"/>
      </w:r>
      <w:r w:rsidRPr="001806AC">
        <w:rPr>
          <w:szCs w:val="22"/>
        </w:rPr>
        <w:t>。若</w:t>
      </w:r>
      <w:r w:rsidR="00C302B5" w:rsidRPr="00C302B5">
        <w:rPr>
          <w:rFonts w:hint="eastAsia"/>
          <w:i/>
          <w:szCs w:val="22"/>
        </w:rPr>
        <w:t>C</w:t>
      </w:r>
      <w:r w:rsidRPr="001806AC">
        <w:rPr>
          <w:szCs w:val="22"/>
        </w:rPr>
        <w:t>、</w:t>
      </w:r>
      <w:r w:rsidR="00C302B5" w:rsidRPr="00C302B5">
        <w:rPr>
          <w:rFonts w:hint="eastAsia"/>
          <w:i/>
          <w:szCs w:val="22"/>
        </w:rPr>
        <w:t>D</w:t>
      </w:r>
      <w:r w:rsidRPr="00C302B5">
        <w:rPr>
          <w:rFonts w:hint="eastAsia"/>
          <w:snapToGrid w:val="0"/>
          <w:szCs w:val="22"/>
        </w:rPr>
        <w:t>兩</w:t>
      </w:r>
      <w:r w:rsidRPr="00C302B5">
        <w:rPr>
          <w:snapToGrid w:val="0"/>
          <w:szCs w:val="22"/>
        </w:rPr>
        <w:t>點在直線</w:t>
      </w:r>
      <w:r w:rsidR="00C302B5" w:rsidRPr="00C302B5">
        <w:rPr>
          <w:rFonts w:hint="eastAsia"/>
          <w:i/>
          <w:snapToGrid w:val="0"/>
          <w:szCs w:val="22"/>
        </w:rPr>
        <w:t>AB</w:t>
      </w:r>
      <w:r w:rsidRPr="00C302B5">
        <w:rPr>
          <w:snapToGrid w:val="0"/>
          <w:szCs w:val="22"/>
        </w:rPr>
        <w:t>上，滿足</w: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</w:instrText>
      </w:r>
      <w:r w:rsidR="00C302B5">
        <w:rPr>
          <w:rFonts w:hint="eastAsia"/>
          <w:i/>
          <w:szCs w:val="22"/>
        </w:rPr>
        <w:instrText>C</w:instrText>
      </w:r>
      <w:r w:rsidR="00C302B5" w:rsidRPr="00A56F3D">
        <w:instrText>)</w:instrText>
      </w:r>
      <w:r w:rsidR="00C302B5" w:rsidRPr="00A56F3D">
        <w:fldChar w:fldCharType="end"/>
      </w:r>
      <w:r w:rsidR="00C302B5" w:rsidRPr="00900943">
        <w:rPr>
          <w:position w:val="-22"/>
        </w:rPr>
        <w:object w:dxaOrig="380" w:dyaOrig="580">
          <v:shape id="_x0000_i1121" type="#_x0000_t75" style="width:19.75pt;height:29.4pt" o:ole="">
            <v:imagedata r:id="rId204" o:title=""/>
          </v:shape>
          <o:OLEObject Type="Embed" ProgID="Equation.DSMT4" ShapeID="_x0000_i1121" DrawAspect="Content" ObjectID="_1734788510" r:id="rId205"/>
        </w:objec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</w:instrText>
      </w:r>
      <w:r w:rsidR="00C302B5">
        <w:rPr>
          <w:rFonts w:hint="eastAsia"/>
          <w:i/>
          <w:szCs w:val="22"/>
        </w:rPr>
        <w:instrText>A</w:instrText>
      </w:r>
      <w:r w:rsidR="00C302B5" w:rsidRPr="00A56F3D">
        <w:instrText>)</w:instrText>
      </w:r>
      <w:r w:rsidR="00C302B5" w:rsidRPr="00A56F3D">
        <w:fldChar w:fldCharType="end"/>
      </w:r>
      <w:r w:rsidR="00C302B5" w:rsidRPr="00F22603">
        <w:rPr>
          <w:position w:val="-22"/>
        </w:rPr>
        <w:object w:dxaOrig="380" w:dyaOrig="580">
          <v:shape id="_x0000_i1122" type="#_x0000_t75" style="width:19.75pt;height:29.4pt" o:ole="">
            <v:imagedata r:id="rId206" o:title=""/>
          </v:shape>
          <o:OLEObject Type="Embed" ProgID="Equation.DSMT4" ShapeID="_x0000_i1122" DrawAspect="Content" ObjectID="_1734788511" r:id="rId207"/>
        </w:objec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</w:instrText>
      </w:r>
      <w:r w:rsidR="00C302B5">
        <w:rPr>
          <w:rFonts w:hint="eastAsia"/>
          <w:i/>
          <w:szCs w:val="22"/>
        </w:rPr>
        <w:instrText>B</w:instrText>
      </w:r>
      <w:r w:rsidR="00C302B5" w:rsidRPr="00A56F3D">
        <w:instrText>)</w:instrText>
      </w:r>
      <w:r w:rsidR="00C302B5" w:rsidRPr="00A56F3D">
        <w:fldChar w:fldCharType="end"/>
      </w:r>
      <w:r>
        <w:rPr>
          <w:rFonts w:ascii="新細明體" w:hAnsi="新細明體" w:hint="eastAsia"/>
          <w:szCs w:val="22"/>
        </w:rPr>
        <w:t>、</w:t>
      </w:r>
      <w:r w:rsidRPr="001806AC">
        <w:rPr>
          <w:position w:val="-6"/>
          <w:szCs w:val="22"/>
        </w:rPr>
        <w:object w:dxaOrig="1120" w:dyaOrig="320">
          <v:shape id="_x0000_i1123" type="#_x0000_t75" style="width:55.25pt;height:16.75pt" o:ole="">
            <v:imagedata r:id="rId208" o:title=""/>
          </v:shape>
          <o:OLEObject Type="Embed" ProgID="Equation.DSMT4" ShapeID="_x0000_i1123" DrawAspect="Content" ObjectID="_1734788512" r:id="rId209"/>
        </w:object>
      </w:r>
      <w:r w:rsidRPr="001806AC">
        <w:rPr>
          <w:szCs w:val="22"/>
        </w:rPr>
        <w:t>，</w:t>
      </w:r>
      <w:r w:rsidRPr="00C302B5">
        <w:rPr>
          <w:snapToGrid w:val="0"/>
          <w:szCs w:val="22"/>
        </w:rPr>
        <w:t>且</w: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</w:instrText>
      </w:r>
      <w:r w:rsidR="00C302B5">
        <w:rPr>
          <w:rFonts w:hint="eastAsia"/>
          <w:i/>
          <w:szCs w:val="22"/>
        </w:rPr>
        <w:instrText>C</w:instrText>
      </w:r>
      <w:r w:rsidR="00C302B5" w:rsidRPr="00A56F3D">
        <w:instrText>)</w:instrText>
      </w:r>
      <w:r w:rsidR="00C302B5" w:rsidRPr="00A56F3D">
        <w:fldChar w:fldCharType="end"/>
      </w:r>
      <w:r w:rsidRPr="00C302B5">
        <w:rPr>
          <w:snapToGrid w:val="0"/>
          <w:szCs w:val="22"/>
        </w:rPr>
        <w:t>垂直</w:t>
      </w:r>
      <w:r w:rsidR="00C302B5" w:rsidRPr="00A56F3D">
        <w:fldChar w:fldCharType="begin"/>
      </w:r>
      <w:r w:rsidR="00C302B5" w:rsidRPr="00A56F3D">
        <w:instrText xml:space="preserve"> EQ \o(\s\up </w:instrText>
      </w:r>
      <w:r w:rsidR="00C302B5">
        <w:rPr>
          <w:rFonts w:hint="eastAsia"/>
        </w:rPr>
        <w:instrText>5</w:instrText>
      </w:r>
      <w:r w:rsidR="00C302B5" w:rsidRPr="00A56F3D">
        <w:instrText>(</w:instrText>
      </w:r>
      <w:r w:rsidR="00C302B5" w:rsidRPr="004C4D6E">
        <w:rPr>
          <w:rFonts w:hint="eastAsia"/>
          <w:sz w:val="40"/>
          <w:szCs w:val="40"/>
        </w:rPr>
        <w:sym w:font="MT Extra" w:char="F086"/>
      </w:r>
      <w:r w:rsidR="00C302B5" w:rsidRPr="00A56F3D">
        <w:instrText>),</w:instrText>
      </w:r>
      <w:r w:rsidR="00C302B5" w:rsidRPr="00C302B5">
        <w:rPr>
          <w:rFonts w:hint="eastAsia"/>
          <w:i/>
          <w:szCs w:val="22"/>
        </w:rPr>
        <w:instrText>O</w:instrText>
      </w:r>
      <w:r w:rsidR="00C302B5">
        <w:rPr>
          <w:rFonts w:hint="eastAsia"/>
          <w:i/>
          <w:szCs w:val="22"/>
        </w:rPr>
        <w:instrText>D</w:instrText>
      </w:r>
      <w:r w:rsidR="00C302B5" w:rsidRPr="00A56F3D">
        <w:instrText>)</w:instrText>
      </w:r>
      <w:r w:rsidR="00C302B5" w:rsidRPr="00A56F3D">
        <w:fldChar w:fldCharType="end"/>
      </w:r>
      <w:r>
        <w:rPr>
          <w:rFonts w:ascii="新細明體" w:hAnsi="新細明體" w:hint="eastAsia"/>
          <w:szCs w:val="22"/>
        </w:rPr>
        <w:t>，</w:t>
      </w:r>
      <w:r w:rsidRPr="00C302B5">
        <w:rPr>
          <w:rFonts w:ascii="新細明體" w:hAnsi="新細明體" w:hint="eastAsia"/>
          <w:snapToGrid w:val="0"/>
        </w:rPr>
        <w:t>則</w:t>
      </w:r>
      <w:r w:rsidRPr="001806AC">
        <w:rPr>
          <w:position w:val="-24"/>
        </w:rPr>
        <w:object w:dxaOrig="580" w:dyaOrig="639">
          <v:shape id="_x0000_i1124" type="#_x0000_t75" style="width:29.4pt;height:31.45pt" o:ole="">
            <v:imagedata r:id="rId210" o:title=""/>
          </v:shape>
          <o:OLEObject Type="Embed" ProgID="Equation.DSMT4" ShapeID="_x0000_i1124" DrawAspect="Content" ObjectID="_1734788513" r:id="rId211"/>
        </w:object>
      </w:r>
      <w:r w:rsidR="00100BD9" w:rsidRPr="0025153C">
        <w:rPr>
          <w:rFonts w:eastAsia="細明體"/>
          <w:color w:val="000000" w:themeColor="text1"/>
          <w:spacing w:val="10"/>
        </w:rPr>
        <w:fldChar w:fldCharType="begin"/>
      </w:r>
      <w:r w:rsidR="00100BD9" w:rsidRPr="0025153C">
        <w:rPr>
          <w:rFonts w:eastAsia="細明體"/>
          <w:color w:val="000000" w:themeColor="text1"/>
          <w:spacing w:val="10"/>
        </w:rPr>
        <w:instrText xml:space="preserve"> eq \x\bo(</w:instrText>
      </w:r>
      <w:r w:rsidR="00100BD9" w:rsidRPr="0025153C">
        <w:rPr>
          <w:rFonts w:eastAsia="細明體"/>
          <w:color w:val="000000" w:themeColor="text1"/>
          <w:spacing w:val="10"/>
        </w:rPr>
        <w:fldChar w:fldCharType="begin"/>
      </w:r>
      <w:r w:rsidR="00100BD9" w:rsidRPr="0025153C">
        <w:rPr>
          <w:rFonts w:eastAsia="細明體"/>
          <w:color w:val="000000" w:themeColor="text1"/>
          <w:spacing w:val="10"/>
        </w:rPr>
        <w:instrText>eq \f(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100BD9" w:rsidRPr="0084004F">
        <w:rPr>
          <w:rFonts w:cs="新細明體" w:hint="eastAsia"/>
          <w:color w:val="000000" w:themeColor="text1"/>
          <w:spacing w:val="0"/>
          <w:position w:val="-10"/>
          <w:sz w:val="60"/>
          <w:szCs w:val="60"/>
        </w:rPr>
        <w:instrText>○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,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100BD9" w:rsidRPr="00FF3C0F">
        <w:rPr>
          <w:color w:val="000000" w:themeColor="text1"/>
          <w:spacing w:val="10"/>
          <w:szCs w:val="20"/>
        </w:rPr>
        <w:instrText>1</w:instrText>
      </w:r>
      <w:r w:rsidR="00C406EE" w:rsidRPr="00FF3C0F">
        <w:rPr>
          <w:rFonts w:hint="eastAsia"/>
          <w:color w:val="000000" w:themeColor="text1"/>
          <w:spacing w:val="10"/>
          <w:szCs w:val="20"/>
        </w:rPr>
        <w:instrText>5</w:instrText>
      </w:r>
      <w:r w:rsidR="00100BD9" w:rsidRPr="00FF3C0F">
        <w:rPr>
          <w:color w:val="000000" w:themeColor="text1"/>
          <w:spacing w:val="10"/>
          <w:szCs w:val="20"/>
        </w:rPr>
        <w:instrText>-1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25153C">
        <w:rPr>
          <w:rFonts w:eastAsia="細明體"/>
          <w:color w:val="000000" w:themeColor="text1"/>
          <w:spacing w:val="10"/>
        </w:rPr>
        <w:instrText>,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100BD9" w:rsidRPr="0084004F">
        <w:rPr>
          <w:rFonts w:cs="新細明體" w:hint="eastAsia"/>
          <w:color w:val="000000" w:themeColor="text1"/>
          <w:spacing w:val="0"/>
          <w:position w:val="-10"/>
          <w:sz w:val="60"/>
          <w:szCs w:val="60"/>
        </w:rPr>
        <w:instrText>○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,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begin"/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100BD9" w:rsidRPr="00FF3C0F">
        <w:rPr>
          <w:color w:val="000000" w:themeColor="text1"/>
          <w:spacing w:val="10"/>
          <w:szCs w:val="20"/>
        </w:rPr>
        <w:instrText>1</w:instrText>
      </w:r>
      <w:r w:rsidR="00C406EE" w:rsidRPr="00FF3C0F">
        <w:rPr>
          <w:rFonts w:hint="eastAsia"/>
          <w:color w:val="000000" w:themeColor="text1"/>
          <w:spacing w:val="10"/>
          <w:szCs w:val="20"/>
        </w:rPr>
        <w:instrText>5</w:instrText>
      </w:r>
      <w:r w:rsidR="00100BD9" w:rsidRPr="00FF3C0F">
        <w:rPr>
          <w:color w:val="000000" w:themeColor="text1"/>
          <w:spacing w:val="10"/>
          <w:szCs w:val="20"/>
        </w:rPr>
        <w:instrText>-2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25153C">
        <w:rPr>
          <w:rFonts w:cs="新細明體"/>
          <w:color w:val="000000" w:themeColor="text1"/>
          <w:spacing w:val="10"/>
          <w:szCs w:val="20"/>
        </w:rPr>
        <w:instrText>)</w:instrText>
      </w:r>
      <w:r w:rsidR="00100BD9" w:rsidRPr="0025153C">
        <w:rPr>
          <w:rFonts w:cs="新細明體"/>
          <w:color w:val="000000" w:themeColor="text1"/>
          <w:spacing w:val="10"/>
          <w:szCs w:val="20"/>
        </w:rPr>
        <w:fldChar w:fldCharType="end"/>
      </w:r>
      <w:r w:rsidR="00100BD9" w:rsidRPr="0025153C">
        <w:rPr>
          <w:rFonts w:eastAsia="細明體"/>
          <w:color w:val="000000" w:themeColor="text1"/>
          <w:spacing w:val="10"/>
        </w:rPr>
        <w:instrText>)</w:instrText>
      </w:r>
      <w:r w:rsidR="00100BD9" w:rsidRPr="0025153C">
        <w:rPr>
          <w:rFonts w:eastAsia="細明體"/>
          <w:color w:val="000000" w:themeColor="text1"/>
          <w:spacing w:val="10"/>
        </w:rPr>
        <w:fldChar w:fldCharType="end"/>
      </w:r>
      <w:r w:rsidR="00100BD9" w:rsidRPr="0025153C">
        <w:rPr>
          <w:rFonts w:eastAsia="細明體"/>
          <w:color w:val="000000" w:themeColor="text1"/>
          <w:spacing w:val="10"/>
        </w:rPr>
        <w:instrText>)</w:instrText>
      </w:r>
      <w:r w:rsidR="00100BD9" w:rsidRPr="0025153C">
        <w:rPr>
          <w:rFonts w:eastAsia="細明體"/>
          <w:color w:val="000000" w:themeColor="text1"/>
          <w:spacing w:val="10"/>
        </w:rPr>
        <w:fldChar w:fldCharType="end"/>
      </w:r>
      <w:r w:rsidRPr="001806AC">
        <w:rPr>
          <w:szCs w:val="22"/>
        </w:rPr>
        <w:t>。</w:t>
      </w:r>
      <w:r w:rsidRPr="001806AC">
        <w:rPr>
          <w:color w:val="000000" w:themeColor="text1"/>
          <w:spacing w:val="10"/>
          <w:szCs w:val="22"/>
        </w:rPr>
        <w:t>（化為最簡分數）</w:t>
      </w: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0E6748" w:rsidRPr="00E151AD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C0176E" w:rsidRDefault="00FB03B8" w:rsidP="000564EB">
      <w:pPr>
        <w:pStyle w:val="ABCDE"/>
        <w:ind w:leftChars="0" w:left="476" w:hangingChars="183" w:hanging="476"/>
        <w:rPr>
          <w:rFonts w:cs="新細明體"/>
          <w:color w:val="000000" w:themeColor="text1"/>
          <w:spacing w:val="10"/>
          <w:szCs w:val="20"/>
        </w:rPr>
      </w:pPr>
      <w:r w:rsidRPr="00FB03B8">
        <w:rPr>
          <w:rFonts w:hint="eastAsia"/>
          <w:bCs/>
          <w:color w:val="000000" w:themeColor="text1"/>
          <w:szCs w:val="22"/>
        </w:rPr>
        <w:t>1</w:t>
      </w:r>
      <w:r w:rsidR="00D41421">
        <w:rPr>
          <w:bCs/>
          <w:color w:val="000000" w:themeColor="text1"/>
          <w:szCs w:val="22"/>
        </w:rPr>
        <w:t>6</w:t>
      </w:r>
      <w:r w:rsidRPr="00FB03B8">
        <w:rPr>
          <w:bCs/>
          <w:color w:val="000000" w:themeColor="text1"/>
          <w:szCs w:val="22"/>
        </w:rPr>
        <w:t>.</w:t>
      </w:r>
      <w:r w:rsidR="000564EB">
        <w:rPr>
          <w:rFonts w:hint="eastAsia"/>
          <w:bCs/>
          <w:color w:val="000000" w:themeColor="text1"/>
          <w:szCs w:val="22"/>
        </w:rPr>
        <w:t xml:space="preserve"> </w:t>
      </w:r>
      <w:r w:rsidRPr="00100BD9">
        <w:rPr>
          <w:snapToGrid w:val="0"/>
        </w:rPr>
        <w:t>令</w:t>
      </w:r>
      <w:r w:rsidR="00100BD9" w:rsidRPr="00100BD9">
        <w:rPr>
          <w:i/>
          <w:snapToGrid w:val="0"/>
        </w:rPr>
        <w:t>E</w:t>
      </w:r>
      <w:r w:rsidR="00C406EE">
        <w:rPr>
          <w:rFonts w:ascii="新細明體" w:hAnsi="新細明體" w:hint="eastAsia"/>
          <w:snapToGrid w:val="0"/>
        </w:rPr>
        <w:t>：</w:t>
      </w:r>
      <w:r w:rsidR="00F62E63" w:rsidRPr="00F62E63">
        <w:rPr>
          <w:i/>
          <w:snapToGrid w:val="0"/>
        </w:rPr>
        <w:t>x</w:t>
      </w:r>
      <w:r w:rsidR="00F62E63" w:rsidRPr="00F62E63">
        <w:rPr>
          <w:snapToGrid w:val="0"/>
        </w:rPr>
        <w:t>+</w:t>
      </w:r>
      <w:r w:rsidR="00F62E63" w:rsidRPr="00F62E63">
        <w:rPr>
          <w:i/>
          <w:snapToGrid w:val="0"/>
        </w:rPr>
        <w:t>z</w:t>
      </w:r>
      <w:r w:rsidR="00F62E63" w:rsidRPr="00F62E63">
        <w:rPr>
          <w:snapToGrid w:val="0"/>
        </w:rPr>
        <w:t>=2</w:t>
      </w:r>
      <w:r w:rsidRPr="00100BD9">
        <w:rPr>
          <w:snapToGrid w:val="0"/>
        </w:rPr>
        <w:t>為坐標空間中過三點</w:t>
      </w:r>
      <w:r w:rsidR="00F62E63" w:rsidRPr="00617C5A">
        <w:rPr>
          <w:position w:val="-10"/>
        </w:rPr>
        <w:object w:dxaOrig="960" w:dyaOrig="300">
          <v:shape id="_x0000_i1125" type="#_x0000_t75" style="width:47.65pt;height:15.2pt" o:ole="">
            <v:imagedata r:id="rId212" o:title=""/>
          </v:shape>
          <o:OLEObject Type="Embed" ProgID="Equation.DSMT4" ShapeID="_x0000_i1125" DrawAspect="Content" ObjectID="_1734788514" r:id="rId213"/>
        </w:object>
      </w:r>
      <w:r w:rsidR="00100BD9">
        <w:rPr>
          <w:rFonts w:hint="eastAsia"/>
          <w:snapToGrid w:val="0"/>
        </w:rPr>
        <w:t>、</w:t>
      </w:r>
      <w:r w:rsidR="00F62E63" w:rsidRPr="00617C5A">
        <w:rPr>
          <w:position w:val="-10"/>
        </w:rPr>
        <w:object w:dxaOrig="820" w:dyaOrig="300">
          <v:shape id="_x0000_i1126" type="#_x0000_t75" style="width:41.05pt;height:15.2pt" o:ole="">
            <v:imagedata r:id="rId214" o:title=""/>
          </v:shape>
          <o:OLEObject Type="Embed" ProgID="Equation.DSMT4" ShapeID="_x0000_i1126" DrawAspect="Content" ObjectID="_1734788515" r:id="rId215"/>
        </w:object>
      </w:r>
      <w:r w:rsidR="00100BD9">
        <w:rPr>
          <w:rFonts w:hint="eastAsia"/>
        </w:rPr>
        <w:t>、</w:t>
      </w:r>
      <w:r w:rsidR="00F62E63" w:rsidRPr="00617C5A">
        <w:rPr>
          <w:position w:val="-10"/>
        </w:rPr>
        <w:object w:dxaOrig="940" w:dyaOrig="300">
          <v:shape id="_x0000_i1127" type="#_x0000_t75" style="width:47.15pt;height:15.2pt" o:ole="">
            <v:imagedata r:id="rId216" o:title=""/>
          </v:shape>
          <o:OLEObject Type="Embed" ProgID="Equation.DSMT4" ShapeID="_x0000_i1127" DrawAspect="Content" ObjectID="_1734788516" r:id="rId217"/>
        </w:object>
      </w:r>
      <w:r w:rsidRPr="00100BD9">
        <w:rPr>
          <w:snapToGrid w:val="0"/>
        </w:rPr>
        <w:t>的平面。另</w:t>
      </w:r>
      <w:r w:rsidRPr="000564EB">
        <w:rPr>
          <w:snapToGrid w:val="0"/>
          <w:szCs w:val="22"/>
        </w:rPr>
        <w:t>有一點</w:t>
      </w:r>
      <w:r w:rsidR="00100BD9" w:rsidRPr="00100BD9">
        <w:rPr>
          <w:i/>
          <w:snapToGrid w:val="0"/>
        </w:rPr>
        <w:t>P</w:t>
      </w:r>
      <w:r w:rsidRPr="00100BD9">
        <w:rPr>
          <w:snapToGrid w:val="0"/>
        </w:rPr>
        <w:t>在平面</w:t>
      </w:r>
      <w:r w:rsidR="00F62E63" w:rsidRPr="00F62E63">
        <w:rPr>
          <w:i/>
          <w:snapToGrid w:val="0"/>
        </w:rPr>
        <w:t>z</w:t>
      </w:r>
      <w:r w:rsidR="00F62E63" w:rsidRPr="00F62E63">
        <w:rPr>
          <w:snapToGrid w:val="0"/>
        </w:rPr>
        <w:t>=</w:t>
      </w:r>
      <w:r w:rsidR="00F62E63">
        <w:rPr>
          <w:rFonts w:hint="eastAsia"/>
          <w:snapToGrid w:val="0"/>
        </w:rPr>
        <w:t>1</w:t>
      </w:r>
      <w:r w:rsidRPr="00100BD9">
        <w:rPr>
          <w:snapToGrid w:val="0"/>
        </w:rPr>
        <w:t>上且其於</w:t>
      </w:r>
      <w:r w:rsidR="00100BD9" w:rsidRPr="00100BD9">
        <w:rPr>
          <w:i/>
          <w:snapToGrid w:val="0"/>
        </w:rPr>
        <w:t>E</w:t>
      </w:r>
      <w:r w:rsidRPr="00100BD9">
        <w:rPr>
          <w:snapToGrid w:val="0"/>
        </w:rPr>
        <w:t>之投影點</w:t>
      </w:r>
      <w:r w:rsidR="00D0270C" w:rsidRPr="00100BD9">
        <w:rPr>
          <w:rFonts w:hint="eastAsia"/>
          <w:snapToGrid w:val="0"/>
        </w:rPr>
        <w:t>與</w:t>
      </w:r>
      <w:r w:rsidR="00100BD9" w:rsidRPr="00100BD9">
        <w:rPr>
          <w:rFonts w:hint="eastAsia"/>
          <w:i/>
          <w:snapToGrid w:val="0"/>
        </w:rPr>
        <w:t>A</w:t>
      </w:r>
      <w:r w:rsidR="00100BD9">
        <w:rPr>
          <w:rFonts w:hint="eastAsia"/>
          <w:snapToGrid w:val="0"/>
        </w:rPr>
        <w:t>、</w:t>
      </w:r>
      <w:r w:rsidR="00100BD9" w:rsidRPr="00100BD9">
        <w:rPr>
          <w:rFonts w:hint="eastAsia"/>
          <w:i/>
          <w:snapToGrid w:val="0"/>
        </w:rPr>
        <w:t>B</w:t>
      </w:r>
      <w:r w:rsidR="00100BD9">
        <w:rPr>
          <w:rFonts w:hint="eastAsia"/>
          <w:snapToGrid w:val="0"/>
        </w:rPr>
        <w:t>、</w:t>
      </w:r>
      <w:r w:rsidR="00100BD9" w:rsidRPr="00100BD9">
        <w:rPr>
          <w:rFonts w:hint="eastAsia"/>
          <w:i/>
          <w:snapToGrid w:val="0"/>
        </w:rPr>
        <w:t>C</w:t>
      </w:r>
      <w:r w:rsidR="00D0270C" w:rsidRPr="00100BD9">
        <w:rPr>
          <w:rFonts w:hint="eastAsia"/>
          <w:snapToGrid w:val="0"/>
        </w:rPr>
        <w:t>三點等距離</w:t>
      </w:r>
      <w:r w:rsidRPr="00100BD9">
        <w:rPr>
          <w:snapToGrid w:val="0"/>
        </w:rPr>
        <w:t>。</w:t>
      </w:r>
      <w:r w:rsidRPr="00100BD9">
        <w:rPr>
          <w:rFonts w:hint="eastAsia"/>
          <w:snapToGrid w:val="0"/>
        </w:rPr>
        <w:t>則</w:t>
      </w:r>
      <w:r w:rsidRPr="00100BD9">
        <w:rPr>
          <w:snapToGrid w:val="0"/>
        </w:rPr>
        <w:t>點</w:t>
      </w:r>
      <w:r w:rsidR="00100BD9" w:rsidRPr="00100BD9">
        <w:rPr>
          <w:i/>
          <w:snapToGrid w:val="0"/>
        </w:rPr>
        <w:t>P</w:t>
      </w:r>
      <w:r w:rsidRPr="00100BD9">
        <w:rPr>
          <w:snapToGrid w:val="0"/>
        </w:rPr>
        <w:t>與平面</w:t>
      </w:r>
      <w:r w:rsidR="00100BD9">
        <w:rPr>
          <w:i/>
          <w:snapToGrid w:val="0"/>
        </w:rPr>
        <w:t>E</w:t>
      </w:r>
      <w:r w:rsidRPr="00100BD9">
        <w:rPr>
          <w:snapToGrid w:val="0"/>
        </w:rPr>
        <w:t>的距離為</w:t>
      </w:r>
      <w:r w:rsidR="00100BD9" w:rsidRPr="00F4518D">
        <w:fldChar w:fldCharType="begin"/>
      </w:r>
      <w:r w:rsidR="00100BD9" w:rsidRPr="00F4518D">
        <w:instrText xml:space="preserve"> eq \x\bo</w:instrText>
      </w:r>
      <w:r w:rsidR="00100BD9" w:rsidRPr="00F4518D">
        <w:rPr>
          <w:rFonts w:hint="eastAsia"/>
        </w:rPr>
        <w:instrText>(</w:instrText>
      </w:r>
      <w:r w:rsidR="00100BD9" w:rsidRPr="00F4518D">
        <w:fldChar w:fldCharType="begin"/>
      </w:r>
      <w:r w:rsidR="00100BD9" w:rsidRPr="00F4518D">
        <w:rPr>
          <w:rFonts w:hint="eastAsia"/>
        </w:rPr>
        <w:instrText xml:space="preserve">eq </w:instrText>
      </w:r>
      <w:r w:rsidR="00100BD9" w:rsidRPr="00F4518D">
        <w:fldChar w:fldCharType="begin"/>
      </w:r>
      <w:r w:rsidR="00100BD9" w:rsidRPr="00F4518D">
        <w:rPr>
          <w:rFonts w:hint="eastAsia"/>
        </w:rPr>
        <w:instrText>eq \o\ac(</w:instrText>
      </w:r>
      <w:r w:rsidR="00100BD9" w:rsidRPr="008A051D">
        <w:rPr>
          <w:rFonts w:hint="eastAsia"/>
          <w:spacing w:val="0"/>
          <w:position w:val="-10"/>
          <w:sz w:val="60"/>
          <w:szCs w:val="60"/>
        </w:rPr>
        <w:instrText>○</w:instrText>
      </w:r>
      <w:r w:rsidR="00100BD9" w:rsidRPr="00F4518D">
        <w:rPr>
          <w:rFonts w:hint="eastAsia"/>
        </w:rPr>
        <w:instrText>,</w:instrText>
      </w:r>
      <w:r w:rsidR="00100BD9" w:rsidRPr="00F4518D">
        <w:fldChar w:fldCharType="begin"/>
      </w:r>
      <w:r w:rsidR="00100BD9" w:rsidRPr="00F4518D">
        <w:instrText>eq \d\fo1()</w:instrText>
      </w:r>
      <w:r w:rsidR="00100BD9" w:rsidRPr="00E634AD">
        <w:rPr>
          <w:rFonts w:hint="eastAsia"/>
          <w:szCs w:val="22"/>
        </w:rPr>
        <w:instrText>1</w:instrText>
      </w:r>
      <w:r w:rsidR="00100BD9">
        <w:rPr>
          <w:szCs w:val="22"/>
        </w:rPr>
        <w:instrText>6</w:instrText>
      </w:r>
      <w:r w:rsidR="00100BD9" w:rsidRPr="00E634AD">
        <w:rPr>
          <w:rFonts w:hint="eastAsia"/>
          <w:szCs w:val="22"/>
        </w:rPr>
        <w:instrText>-</w:instrText>
      </w:r>
      <w:r w:rsidR="00100BD9">
        <w:rPr>
          <w:rFonts w:hint="eastAsia"/>
        </w:rPr>
        <w:instrText>1</w:instrText>
      </w:r>
      <w:r w:rsidR="00100BD9" w:rsidRPr="00F4518D">
        <w:rPr>
          <w:w w:val="85"/>
          <w:position w:val="1"/>
          <w:sz w:val="2"/>
        </w:rPr>
        <w:instrText xml:space="preserve"> </w:instrText>
      </w:r>
      <w:r w:rsidR="00100BD9" w:rsidRPr="00F4518D">
        <w:fldChar w:fldCharType="end"/>
      </w:r>
      <w:r w:rsidR="00100BD9" w:rsidRPr="00F4518D">
        <w:rPr>
          <w:rFonts w:hint="eastAsia"/>
        </w:rPr>
        <w:instrText>)</w:instrText>
      </w:r>
      <w:r w:rsidR="00100BD9" w:rsidRPr="00F4518D">
        <w:fldChar w:fldCharType="end"/>
      </w:r>
      <w:r w:rsidR="00100BD9" w:rsidRPr="00F4518D">
        <w:instrText>\r(</w:instrText>
      </w:r>
      <w:r w:rsidR="00100BD9" w:rsidRPr="00F4518D">
        <w:rPr>
          <w:rFonts w:hint="eastAsia"/>
        </w:rPr>
        <w:instrText>,</w:instrText>
      </w:r>
      <w:r w:rsidR="00100BD9" w:rsidRPr="00F4518D">
        <w:fldChar w:fldCharType="begin"/>
      </w:r>
      <w:r w:rsidR="00100BD9" w:rsidRPr="00F4518D">
        <w:rPr>
          <w:rFonts w:hint="eastAsia"/>
        </w:rPr>
        <w:instrText>eq \o\ac(</w:instrText>
      </w:r>
      <w:r w:rsidR="00100BD9" w:rsidRPr="008A051D">
        <w:rPr>
          <w:rFonts w:hint="eastAsia"/>
          <w:spacing w:val="0"/>
          <w:position w:val="-10"/>
          <w:sz w:val="60"/>
          <w:szCs w:val="60"/>
        </w:rPr>
        <w:instrText>○</w:instrText>
      </w:r>
      <w:r w:rsidR="00100BD9" w:rsidRPr="00F4518D">
        <w:rPr>
          <w:rFonts w:hint="eastAsia"/>
        </w:rPr>
        <w:instrText>,</w:instrText>
      </w:r>
      <w:r w:rsidR="00100BD9" w:rsidRPr="00F4518D">
        <w:fldChar w:fldCharType="begin"/>
      </w:r>
      <w:r w:rsidR="00100BD9" w:rsidRPr="00F4518D">
        <w:instrText>eq \d\fo1()</w:instrText>
      </w:r>
      <w:r w:rsidR="00100BD9" w:rsidRPr="00E634AD">
        <w:rPr>
          <w:rFonts w:hint="eastAsia"/>
          <w:szCs w:val="22"/>
        </w:rPr>
        <w:instrText>1</w:instrText>
      </w:r>
      <w:r w:rsidR="00100BD9">
        <w:rPr>
          <w:szCs w:val="22"/>
        </w:rPr>
        <w:instrText>6</w:instrText>
      </w:r>
      <w:r w:rsidR="00100BD9" w:rsidRPr="00E634AD">
        <w:rPr>
          <w:rFonts w:hint="eastAsia"/>
          <w:szCs w:val="22"/>
        </w:rPr>
        <w:instrText>-2</w:instrText>
      </w:r>
      <w:r w:rsidR="00100BD9" w:rsidRPr="00F4518D">
        <w:rPr>
          <w:w w:val="85"/>
          <w:position w:val="1"/>
          <w:sz w:val="2"/>
        </w:rPr>
        <w:instrText xml:space="preserve"> </w:instrText>
      </w:r>
      <w:r w:rsidR="00100BD9" w:rsidRPr="00F4518D">
        <w:fldChar w:fldCharType="end"/>
      </w:r>
      <w:r w:rsidR="00100BD9" w:rsidRPr="00F4518D">
        <w:rPr>
          <w:rFonts w:hint="eastAsia"/>
        </w:rPr>
        <w:instrText>)</w:instrText>
      </w:r>
      <w:r w:rsidR="00100BD9" w:rsidRPr="00F4518D">
        <w:fldChar w:fldCharType="end"/>
      </w:r>
      <w:r w:rsidR="00100BD9" w:rsidRPr="00F4518D">
        <w:instrText xml:space="preserve">) </w:instrText>
      </w:r>
      <w:r w:rsidR="00100BD9" w:rsidRPr="00F4518D">
        <w:fldChar w:fldCharType="separate"/>
      </w:r>
      <w:r w:rsidR="00100BD9" w:rsidRPr="00F4518D">
        <w:rPr>
          <w:rFonts w:hint="eastAsia"/>
          <w:b/>
          <w:noProof/>
        </w:rPr>
        <w:instrText>!</w:instrText>
      </w:r>
      <w:r w:rsidR="00100BD9" w:rsidRPr="00F4518D">
        <w:rPr>
          <w:rFonts w:hint="eastAsia"/>
          <w:b/>
          <w:noProof/>
        </w:rPr>
        <w:instrText>語法錯誤</w:instrText>
      </w:r>
      <w:r w:rsidR="00100BD9" w:rsidRPr="00F4518D">
        <w:rPr>
          <w:rFonts w:hint="eastAsia"/>
          <w:b/>
          <w:noProof/>
        </w:rPr>
        <w:instrText>, 50</w:instrText>
      </w:r>
      <w:r w:rsidR="00100BD9" w:rsidRPr="00F4518D">
        <w:fldChar w:fldCharType="end"/>
      </w:r>
      <w:r w:rsidR="00100BD9" w:rsidRPr="00F4518D">
        <w:rPr>
          <w:rFonts w:hint="eastAsia"/>
        </w:rPr>
        <w:instrText>)</w:instrText>
      </w:r>
      <w:r w:rsidR="00100BD9" w:rsidRPr="00F4518D">
        <w:fldChar w:fldCharType="end"/>
      </w:r>
      <w:r>
        <w:rPr>
          <w:rFonts w:ascii="新細明體" w:hAnsi="新細明體" w:hint="eastAsia"/>
        </w:rPr>
        <w:t>。</w:t>
      </w:r>
      <w:r w:rsidRPr="00F042A5">
        <w:rPr>
          <w:rFonts w:cs="新細明體"/>
          <w:color w:val="000000" w:themeColor="text1"/>
          <w:spacing w:val="10"/>
          <w:szCs w:val="20"/>
        </w:rPr>
        <w:t>（化為最簡根式）</w:t>
      </w: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0E6748" w:rsidRPr="00E151AD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D41421" w:rsidRDefault="00D41421" w:rsidP="000564EB">
      <w:pPr>
        <w:pStyle w:val="ABCDE"/>
        <w:ind w:leftChars="0" w:left="439" w:hangingChars="183" w:hanging="439"/>
        <w:rPr>
          <w:rFonts w:cs="新細明體"/>
          <w:color w:val="000000" w:themeColor="text1"/>
          <w:spacing w:val="10"/>
          <w:szCs w:val="20"/>
        </w:rPr>
      </w:pPr>
      <w:r>
        <w:rPr>
          <w:rFonts w:cs="新細明體" w:hint="eastAsia"/>
          <w:color w:val="000000" w:themeColor="text1"/>
          <w:spacing w:val="10"/>
          <w:szCs w:val="20"/>
        </w:rPr>
        <w:t>17.</w:t>
      </w:r>
      <w:r w:rsidR="000564EB">
        <w:rPr>
          <w:rFonts w:cs="新細明體" w:hint="eastAsia"/>
          <w:color w:val="000000" w:themeColor="text1"/>
          <w:spacing w:val="10"/>
          <w:szCs w:val="20"/>
        </w:rPr>
        <w:t xml:space="preserve"> </w:t>
      </w:r>
      <w:r w:rsidRPr="00100BD9">
        <w:rPr>
          <w:snapToGrid w:val="0"/>
        </w:rPr>
        <w:t>坐標空間中有兩不相交直線</w:t>
      </w:r>
      <w:r w:rsidR="000837F9" w:rsidRPr="00617C5A">
        <w:rPr>
          <w:position w:val="-46"/>
        </w:rPr>
        <w:object w:dxaOrig="1260" w:dyaOrig="1020">
          <v:shape id="_x0000_i1128" type="#_x0000_t75" style="width:62.85pt;height:51.7pt" o:ole="">
            <v:imagedata r:id="rId218" o:title=""/>
          </v:shape>
          <o:OLEObject Type="Embed" ProgID="Equation.DSMT4" ShapeID="_x0000_i1128" DrawAspect="Content" ObjectID="_1734788517" r:id="rId219"/>
        </w:object>
      </w:r>
      <w:r w:rsidR="00777BF9">
        <w:rPr>
          <w:rFonts w:hint="eastAsia"/>
        </w:rPr>
        <w:t>，</w:t>
      </w:r>
      <w:r w:rsidR="00777BF9" w:rsidRPr="00777BF9">
        <w:rPr>
          <w:i/>
        </w:rPr>
        <w:t>t</w:t>
      </w:r>
      <w:r w:rsidR="00777BF9">
        <w:rPr>
          <w:rFonts w:hint="eastAsia"/>
          <w:snapToGrid w:val="0"/>
        </w:rPr>
        <w:t>為實數</w:t>
      </w:r>
      <w:r w:rsidRPr="00100BD9">
        <w:rPr>
          <w:snapToGrid w:val="0"/>
        </w:rPr>
        <w:t>、</w:t>
      </w:r>
      <w:r w:rsidR="000837F9" w:rsidRPr="00100BD9">
        <w:rPr>
          <w:snapToGrid w:val="0"/>
          <w:position w:val="-46"/>
        </w:rPr>
        <w:object w:dxaOrig="1480" w:dyaOrig="1020">
          <v:shape id="_x0000_i1129" type="#_x0000_t75" style="width:73pt;height:50.2pt" o:ole="">
            <v:imagedata r:id="rId220" o:title=""/>
          </v:shape>
          <o:OLEObject Type="Embed" ProgID="Equation.DSMT4" ShapeID="_x0000_i1129" DrawAspect="Content" ObjectID="_1734788518" r:id="rId221"/>
        </w:object>
      </w:r>
      <w:r w:rsidR="00777BF9">
        <w:rPr>
          <w:rFonts w:hint="eastAsia"/>
        </w:rPr>
        <w:t>，</w:t>
      </w:r>
      <w:r w:rsidR="00777BF9" w:rsidRPr="00777BF9">
        <w:rPr>
          <w:i/>
        </w:rPr>
        <w:t>s</w:t>
      </w:r>
      <w:r w:rsidR="00777BF9">
        <w:rPr>
          <w:rFonts w:hint="eastAsia"/>
          <w:snapToGrid w:val="0"/>
        </w:rPr>
        <w:t>為實數</w:t>
      </w:r>
      <w:r w:rsidRPr="00100BD9">
        <w:rPr>
          <w:snapToGrid w:val="0"/>
        </w:rPr>
        <w:t>，</w:t>
      </w:r>
      <w:r w:rsidRPr="000564EB">
        <w:rPr>
          <w:snapToGrid w:val="0"/>
          <w:szCs w:val="22"/>
        </w:rPr>
        <w:t>另</w:t>
      </w:r>
      <w:r w:rsidRPr="000564EB">
        <w:rPr>
          <w:snapToGrid w:val="0"/>
          <w:spacing w:val="12"/>
          <w:szCs w:val="22"/>
        </w:rPr>
        <w:t>一</w:t>
      </w:r>
      <w:r w:rsidRPr="000564EB">
        <w:rPr>
          <w:snapToGrid w:val="0"/>
          <w:spacing w:val="12"/>
        </w:rPr>
        <w:t>直線</w:t>
      </w:r>
      <w:r w:rsidR="00AB11D0" w:rsidRPr="000564EB">
        <w:rPr>
          <w:spacing w:val="12"/>
          <w:position w:val="-10"/>
        </w:rPr>
        <w:object w:dxaOrig="260" w:dyaOrig="320">
          <v:shape id="_x0000_i1130" type="#_x0000_t75" style="width:13.2pt;height:15.7pt" o:ole="">
            <v:imagedata r:id="rId222" o:title=""/>
          </v:shape>
          <o:OLEObject Type="Embed" ProgID="Equation.DSMT4" ShapeID="_x0000_i1130" DrawAspect="Content" ObjectID="_1734788519" r:id="rId223"/>
        </w:object>
      </w:r>
      <w:r w:rsidRPr="000564EB">
        <w:rPr>
          <w:snapToGrid w:val="0"/>
          <w:spacing w:val="12"/>
        </w:rPr>
        <w:t>與</w:t>
      </w:r>
      <w:r w:rsidR="00AB11D0" w:rsidRPr="000564EB">
        <w:rPr>
          <w:spacing w:val="12"/>
          <w:position w:val="-10"/>
        </w:rPr>
        <w:object w:dxaOrig="240" w:dyaOrig="320">
          <v:shape id="_x0000_i1131" type="#_x0000_t75" style="width:12.7pt;height:15.7pt" o:ole="">
            <v:imagedata r:id="rId224" o:title=""/>
          </v:shape>
          <o:OLEObject Type="Embed" ProgID="Equation.DSMT4" ShapeID="_x0000_i1131" DrawAspect="Content" ObjectID="_1734788520" r:id="rId225"/>
        </w:object>
      </w:r>
      <w:r w:rsidR="00100BD9" w:rsidRPr="000564EB">
        <w:rPr>
          <w:rFonts w:hint="eastAsia"/>
          <w:snapToGrid w:val="0"/>
          <w:spacing w:val="12"/>
        </w:rPr>
        <w:t>、</w:t>
      </w:r>
      <w:r w:rsidR="00AB11D0" w:rsidRPr="000564EB">
        <w:rPr>
          <w:spacing w:val="12"/>
          <w:position w:val="-10"/>
        </w:rPr>
        <w:object w:dxaOrig="260" w:dyaOrig="320">
          <v:shape id="_x0000_i1132" type="#_x0000_t75" style="width:13.2pt;height:15.7pt" o:ole="">
            <v:imagedata r:id="rId226" o:title=""/>
          </v:shape>
          <o:OLEObject Type="Embed" ProgID="Equation.DSMT4" ShapeID="_x0000_i1132" DrawAspect="Content" ObjectID="_1734788521" r:id="rId227"/>
        </w:object>
      </w:r>
      <w:r w:rsidRPr="000564EB">
        <w:rPr>
          <w:iCs/>
          <w:snapToGrid w:val="0"/>
          <w:spacing w:val="12"/>
        </w:rPr>
        <w:t>皆相交且垂直。</w:t>
      </w:r>
      <w:r w:rsidRPr="000837F9">
        <w:rPr>
          <w:iCs/>
          <w:snapToGrid w:val="0"/>
          <w:spacing w:val="10"/>
        </w:rPr>
        <w:t>若</w:t>
      </w:r>
      <w:r w:rsidR="00100BD9" w:rsidRPr="000837F9">
        <w:rPr>
          <w:i/>
          <w:snapToGrid w:val="0"/>
          <w:spacing w:val="10"/>
        </w:rPr>
        <w:t>P</w:t>
      </w:r>
      <w:r w:rsidR="00100BD9" w:rsidRPr="000837F9">
        <w:rPr>
          <w:rFonts w:hint="eastAsia"/>
          <w:snapToGrid w:val="0"/>
          <w:spacing w:val="10"/>
        </w:rPr>
        <w:t>、</w:t>
      </w:r>
      <w:r w:rsidR="00100BD9" w:rsidRPr="000837F9">
        <w:rPr>
          <w:rFonts w:hint="eastAsia"/>
          <w:i/>
          <w:snapToGrid w:val="0"/>
          <w:spacing w:val="10"/>
        </w:rPr>
        <w:t>Q</w:t>
      </w:r>
      <w:r w:rsidRPr="000837F9">
        <w:rPr>
          <w:iCs/>
          <w:snapToGrid w:val="0"/>
          <w:spacing w:val="10"/>
        </w:rPr>
        <w:t>兩點分別在</w:t>
      </w:r>
      <w:r w:rsidR="00D44AD1" w:rsidRPr="000837F9">
        <w:rPr>
          <w:spacing w:val="10"/>
          <w:position w:val="-10"/>
        </w:rPr>
        <w:object w:dxaOrig="240" w:dyaOrig="320">
          <v:shape id="_x0000_i1133" type="#_x0000_t75" style="width:12.7pt;height:15.7pt" o:ole="">
            <v:imagedata r:id="rId228" o:title=""/>
          </v:shape>
          <o:OLEObject Type="Embed" ProgID="Equation.DSMT4" ShapeID="_x0000_i1133" DrawAspect="Content" ObjectID="_1734788522" r:id="rId229"/>
        </w:object>
      </w:r>
      <w:r w:rsidR="00100BD9" w:rsidRPr="000837F9">
        <w:rPr>
          <w:rFonts w:hint="eastAsia"/>
          <w:snapToGrid w:val="0"/>
          <w:spacing w:val="10"/>
        </w:rPr>
        <w:t>、</w:t>
      </w:r>
      <w:r w:rsidR="00100BD9" w:rsidRPr="000837F9">
        <w:rPr>
          <w:snapToGrid w:val="0"/>
          <w:spacing w:val="10"/>
          <w:position w:val="-10"/>
        </w:rPr>
        <w:object w:dxaOrig="260" w:dyaOrig="320">
          <v:shape id="_x0000_i1134" type="#_x0000_t75" style="width:13.2pt;height:16.75pt" o:ole="">
            <v:imagedata r:id="rId230" o:title=""/>
          </v:shape>
          <o:OLEObject Type="Embed" ProgID="Equation.DSMT4" ShapeID="_x0000_i1134" DrawAspect="Content" ObjectID="_1734788523" r:id="rId231"/>
        </w:object>
      </w:r>
      <w:r w:rsidRPr="000837F9">
        <w:rPr>
          <w:snapToGrid w:val="0"/>
          <w:spacing w:val="10"/>
        </w:rPr>
        <w:t>上且與</w:t>
      </w:r>
      <w:r w:rsidRPr="000837F9">
        <w:rPr>
          <w:snapToGrid w:val="0"/>
          <w:spacing w:val="10"/>
          <w:position w:val="-10"/>
        </w:rPr>
        <w:object w:dxaOrig="260" w:dyaOrig="320">
          <v:shape id="_x0000_i1135" type="#_x0000_t75" style="width:13.2pt;height:16.75pt" o:ole="">
            <v:imagedata r:id="rId232" o:title=""/>
          </v:shape>
          <o:OLEObject Type="Embed" ProgID="Equation.DSMT4" ShapeID="_x0000_i1135" DrawAspect="Content" ObjectID="_1734788524" r:id="rId233"/>
        </w:object>
      </w:r>
      <w:r w:rsidRPr="000837F9">
        <w:rPr>
          <w:snapToGrid w:val="0"/>
          <w:spacing w:val="10"/>
        </w:rPr>
        <w:t>之</w:t>
      </w:r>
      <w:r w:rsidRPr="000837F9">
        <w:rPr>
          <w:iCs/>
          <w:snapToGrid w:val="0"/>
          <w:spacing w:val="10"/>
        </w:rPr>
        <w:t>距離皆為</w:t>
      </w:r>
      <w:r w:rsidR="00D44AD1" w:rsidRPr="000837F9">
        <w:rPr>
          <w:rFonts w:hint="eastAsia"/>
          <w:iCs/>
          <w:snapToGrid w:val="0"/>
          <w:spacing w:val="10"/>
        </w:rPr>
        <w:t>3</w:t>
      </w:r>
      <w:r w:rsidRPr="000837F9">
        <w:rPr>
          <w:snapToGrid w:val="0"/>
          <w:spacing w:val="10"/>
        </w:rPr>
        <w:t>，則</w:t>
      </w:r>
      <w:r w:rsidR="00100BD9" w:rsidRPr="000837F9">
        <w:rPr>
          <w:i/>
          <w:snapToGrid w:val="0"/>
          <w:spacing w:val="10"/>
        </w:rPr>
        <w:t>P</w:t>
      </w:r>
      <w:r w:rsidR="00100BD9" w:rsidRPr="000837F9">
        <w:rPr>
          <w:rFonts w:hint="eastAsia"/>
          <w:snapToGrid w:val="0"/>
          <w:spacing w:val="10"/>
        </w:rPr>
        <w:t>、</w:t>
      </w:r>
      <w:r w:rsidR="00100BD9" w:rsidRPr="000837F9">
        <w:rPr>
          <w:rFonts w:hint="eastAsia"/>
          <w:i/>
          <w:snapToGrid w:val="0"/>
          <w:spacing w:val="10"/>
        </w:rPr>
        <w:t>Q</w:t>
      </w:r>
      <w:r w:rsidRPr="000837F9">
        <w:rPr>
          <w:iCs/>
          <w:snapToGrid w:val="0"/>
          <w:spacing w:val="10"/>
        </w:rPr>
        <w:t>兩點的距離為</w:t>
      </w:r>
      <w:r w:rsidR="00100BD9" w:rsidRPr="00F4518D">
        <w:fldChar w:fldCharType="begin"/>
      </w:r>
      <w:r w:rsidR="00100BD9" w:rsidRPr="00F4518D">
        <w:instrText xml:space="preserve"> eq \x\bo</w:instrText>
      </w:r>
      <w:r w:rsidR="00100BD9" w:rsidRPr="00F4518D">
        <w:rPr>
          <w:rFonts w:hint="eastAsia"/>
        </w:rPr>
        <w:instrText>(</w:instrText>
      </w:r>
      <w:r w:rsidR="00100BD9" w:rsidRPr="00F4518D">
        <w:fldChar w:fldCharType="begin"/>
      </w:r>
      <w:r w:rsidR="00100BD9" w:rsidRPr="00F4518D">
        <w:rPr>
          <w:rFonts w:hint="eastAsia"/>
        </w:rPr>
        <w:instrText xml:space="preserve">eq </w:instrText>
      </w:r>
      <w:r w:rsidR="00100BD9" w:rsidRPr="00F4518D">
        <w:fldChar w:fldCharType="begin"/>
      </w:r>
      <w:r w:rsidR="00100BD9" w:rsidRPr="00F4518D">
        <w:rPr>
          <w:rFonts w:hint="eastAsia"/>
        </w:rPr>
        <w:instrText>eq \o\ac(</w:instrText>
      </w:r>
      <w:r w:rsidR="00100BD9" w:rsidRPr="008A051D">
        <w:rPr>
          <w:rFonts w:hint="eastAsia"/>
          <w:spacing w:val="0"/>
          <w:position w:val="-10"/>
          <w:sz w:val="60"/>
          <w:szCs w:val="60"/>
        </w:rPr>
        <w:instrText>○</w:instrText>
      </w:r>
      <w:r w:rsidR="00100BD9" w:rsidRPr="00F4518D">
        <w:rPr>
          <w:rFonts w:hint="eastAsia"/>
        </w:rPr>
        <w:instrText>,</w:instrText>
      </w:r>
      <w:r w:rsidR="00100BD9" w:rsidRPr="00F4518D">
        <w:fldChar w:fldCharType="begin"/>
      </w:r>
      <w:r w:rsidR="00100BD9" w:rsidRPr="00F4518D">
        <w:instrText>eq \d\fo1()</w:instrText>
      </w:r>
      <w:r w:rsidR="00100BD9" w:rsidRPr="00E634AD">
        <w:rPr>
          <w:rFonts w:hint="eastAsia"/>
          <w:szCs w:val="22"/>
        </w:rPr>
        <w:instrText>1</w:instrText>
      </w:r>
      <w:r w:rsidR="00100BD9">
        <w:rPr>
          <w:szCs w:val="22"/>
        </w:rPr>
        <w:instrText>7</w:instrText>
      </w:r>
      <w:r w:rsidR="00100BD9" w:rsidRPr="00E634AD">
        <w:rPr>
          <w:rFonts w:hint="eastAsia"/>
          <w:szCs w:val="22"/>
        </w:rPr>
        <w:instrText>-</w:instrText>
      </w:r>
      <w:r w:rsidR="00100BD9">
        <w:rPr>
          <w:rFonts w:hint="eastAsia"/>
        </w:rPr>
        <w:instrText>1</w:instrText>
      </w:r>
      <w:r w:rsidR="00100BD9" w:rsidRPr="00F4518D">
        <w:rPr>
          <w:w w:val="85"/>
          <w:position w:val="1"/>
          <w:sz w:val="2"/>
        </w:rPr>
        <w:instrText xml:space="preserve"> </w:instrText>
      </w:r>
      <w:r w:rsidR="00100BD9" w:rsidRPr="00F4518D">
        <w:fldChar w:fldCharType="end"/>
      </w:r>
      <w:r w:rsidR="00100BD9" w:rsidRPr="00F4518D">
        <w:rPr>
          <w:rFonts w:hint="eastAsia"/>
        </w:rPr>
        <w:instrText>)</w:instrText>
      </w:r>
      <w:r w:rsidR="00100BD9" w:rsidRPr="00F4518D">
        <w:fldChar w:fldCharType="end"/>
      </w:r>
      <w:r w:rsidR="00100BD9" w:rsidRPr="00F4518D">
        <w:instrText>\r(</w:instrText>
      </w:r>
      <w:r w:rsidR="00100BD9" w:rsidRPr="00F4518D">
        <w:rPr>
          <w:rFonts w:hint="eastAsia"/>
        </w:rPr>
        <w:instrText>,</w:instrText>
      </w:r>
      <w:r w:rsidR="00100BD9" w:rsidRPr="00F4518D">
        <w:fldChar w:fldCharType="begin"/>
      </w:r>
      <w:r w:rsidR="00100BD9" w:rsidRPr="00F4518D">
        <w:rPr>
          <w:rFonts w:hint="eastAsia"/>
        </w:rPr>
        <w:instrText>eq \o\ac(</w:instrText>
      </w:r>
      <w:r w:rsidR="00100BD9" w:rsidRPr="008A051D">
        <w:rPr>
          <w:rFonts w:hint="eastAsia"/>
          <w:spacing w:val="0"/>
          <w:position w:val="-10"/>
          <w:sz w:val="60"/>
          <w:szCs w:val="60"/>
        </w:rPr>
        <w:instrText>○</w:instrText>
      </w:r>
      <w:r w:rsidR="00100BD9" w:rsidRPr="00F4518D">
        <w:rPr>
          <w:rFonts w:hint="eastAsia"/>
        </w:rPr>
        <w:instrText>,</w:instrText>
      </w:r>
      <w:r w:rsidR="00100BD9" w:rsidRPr="00F4518D">
        <w:fldChar w:fldCharType="begin"/>
      </w:r>
      <w:r w:rsidR="00100BD9" w:rsidRPr="00F4518D">
        <w:instrText>eq \d\fo1()</w:instrText>
      </w:r>
      <w:r w:rsidR="00100BD9" w:rsidRPr="00E634AD">
        <w:rPr>
          <w:rFonts w:hint="eastAsia"/>
          <w:szCs w:val="22"/>
        </w:rPr>
        <w:instrText>1</w:instrText>
      </w:r>
      <w:r w:rsidR="00100BD9">
        <w:rPr>
          <w:szCs w:val="22"/>
        </w:rPr>
        <w:instrText>7</w:instrText>
      </w:r>
      <w:r w:rsidR="00100BD9" w:rsidRPr="00E634AD">
        <w:rPr>
          <w:rFonts w:hint="eastAsia"/>
          <w:szCs w:val="22"/>
        </w:rPr>
        <w:instrText>-2</w:instrText>
      </w:r>
      <w:r w:rsidR="00100BD9" w:rsidRPr="00F4518D">
        <w:rPr>
          <w:w w:val="85"/>
          <w:position w:val="1"/>
          <w:sz w:val="2"/>
        </w:rPr>
        <w:instrText xml:space="preserve"> </w:instrText>
      </w:r>
      <w:r w:rsidR="00100BD9" w:rsidRPr="00F4518D">
        <w:fldChar w:fldCharType="end"/>
      </w:r>
      <w:r w:rsidR="00100BD9" w:rsidRPr="00F4518D">
        <w:rPr>
          <w:rFonts w:hint="eastAsia"/>
        </w:rPr>
        <w:instrText>)</w:instrText>
      </w:r>
      <w:r w:rsidR="00100BD9" w:rsidRPr="00F4518D">
        <w:fldChar w:fldCharType="end"/>
      </w:r>
      <w:r w:rsidR="00100BD9" w:rsidRPr="00F4518D">
        <w:instrText xml:space="preserve">) </w:instrText>
      </w:r>
      <w:r w:rsidR="00100BD9" w:rsidRPr="00F4518D">
        <w:fldChar w:fldCharType="separate"/>
      </w:r>
      <w:r w:rsidR="00100BD9" w:rsidRPr="00F4518D">
        <w:rPr>
          <w:rFonts w:hint="eastAsia"/>
          <w:b/>
          <w:noProof/>
        </w:rPr>
        <w:instrText>!</w:instrText>
      </w:r>
      <w:r w:rsidR="00100BD9" w:rsidRPr="00F4518D">
        <w:rPr>
          <w:rFonts w:hint="eastAsia"/>
          <w:b/>
          <w:noProof/>
        </w:rPr>
        <w:instrText>語法錯誤</w:instrText>
      </w:r>
      <w:r w:rsidR="00100BD9" w:rsidRPr="00F4518D">
        <w:rPr>
          <w:rFonts w:hint="eastAsia"/>
          <w:b/>
          <w:noProof/>
        </w:rPr>
        <w:instrText>, 50</w:instrText>
      </w:r>
      <w:r w:rsidR="00100BD9" w:rsidRPr="00F4518D">
        <w:fldChar w:fldCharType="end"/>
      </w:r>
      <w:r w:rsidR="00100BD9" w:rsidRPr="00F4518D">
        <w:rPr>
          <w:rFonts w:hint="eastAsia"/>
        </w:rPr>
        <w:instrText>)</w:instrText>
      </w:r>
      <w:r w:rsidR="00100BD9" w:rsidRPr="00F4518D">
        <w:fldChar w:fldCharType="end"/>
      </w:r>
      <w:r>
        <w:rPr>
          <w:rFonts w:ascii="新細明體" w:hAnsi="新細明體" w:hint="eastAsia"/>
        </w:rPr>
        <w:t>。</w:t>
      </w:r>
      <w:r w:rsidRPr="00F042A5">
        <w:rPr>
          <w:rFonts w:cs="新細明體"/>
          <w:color w:val="000000" w:themeColor="text1"/>
          <w:spacing w:val="10"/>
          <w:szCs w:val="20"/>
        </w:rPr>
        <w:t>（化為最簡根式）</w:t>
      </w: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0E6748" w:rsidRDefault="000E6748" w:rsidP="000E6748">
      <w:pPr>
        <w:widowControl/>
        <w:spacing w:line="440" w:lineRule="exact"/>
        <w:rPr>
          <w:bCs/>
          <w:color w:val="000000" w:themeColor="text1"/>
          <w:spacing w:val="20"/>
          <w:kern w:val="0"/>
          <w:sz w:val="22"/>
          <w:szCs w:val="22"/>
        </w:rPr>
      </w:pPr>
    </w:p>
    <w:p w:rsidR="00522A45" w:rsidRPr="000220F7" w:rsidRDefault="00522A45" w:rsidP="00325B07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FB03B8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453F88" w:rsidRPr="00F042A5" w:rsidRDefault="00453F88" w:rsidP="000E6748">
      <w:pPr>
        <w:pStyle w:val="a7"/>
        <w:snapToGrid w:val="0"/>
        <w:spacing w:beforeLines="25" w:before="60" w:line="280" w:lineRule="atLeast"/>
      </w:pPr>
      <w:r w:rsidRPr="00F042A5">
        <w:t>說明︰</w:t>
      </w:r>
      <w:r w:rsidRPr="00F042A5">
        <w:rPr>
          <w:rFonts w:hint="eastAsia"/>
        </w:rPr>
        <w:t>本部分共有</w:t>
      </w:r>
      <w:r w:rsidR="005A5108">
        <w:rPr>
          <w:rFonts w:hint="eastAsia"/>
        </w:rPr>
        <w:t>1</w:t>
      </w:r>
      <w:r w:rsidRPr="00F042A5">
        <w:rPr>
          <w:rFonts w:hint="eastAsia"/>
        </w:rPr>
        <w:t xml:space="preserve"> </w:t>
      </w:r>
      <w:r w:rsidRPr="00F042A5">
        <w:rPr>
          <w:rFonts w:hint="eastAsia"/>
        </w:rPr>
        <w:t>題組，</w:t>
      </w:r>
      <w:r w:rsidR="00BE6B4F">
        <w:rPr>
          <w:rFonts w:hint="eastAsia"/>
        </w:rPr>
        <w:t>單選題每題</w:t>
      </w:r>
      <w:r w:rsidR="00BE6B4F">
        <w:rPr>
          <w:rFonts w:hint="eastAsia"/>
        </w:rPr>
        <w:t>3</w:t>
      </w:r>
      <w:r w:rsidR="00BE6B4F">
        <w:rPr>
          <w:rFonts w:hint="eastAsia"/>
        </w:rPr>
        <w:t>分，非選擇題配分標於題末</w:t>
      </w:r>
      <w:r w:rsidRPr="00F042A5">
        <w:rPr>
          <w:rFonts w:hint="eastAsia"/>
        </w:rPr>
        <w:t>。限在標示題號作答區內作答。選擇題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以橡皮擦擦拭，切勿使用修正</w:t>
      </w:r>
      <w:r w:rsidR="000B0A27" w:rsidRPr="00F042A5">
        <w:t>帶</w:t>
      </w:r>
      <w:r w:rsidRPr="00F042A5">
        <w:t>（</w:t>
      </w:r>
      <w:r w:rsidR="000B0A27" w:rsidRPr="00F042A5">
        <w:t>液</w:t>
      </w:r>
      <w:r w:rsidRPr="00F042A5">
        <w:t>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 w:rsidR="00A03CFA">
        <w:rPr>
          <w:rFonts w:hint="eastAsia"/>
        </w:rPr>
        <w:t>作答時</w:t>
      </w:r>
      <w:r w:rsidRPr="00F042A5">
        <w:t>必須寫出計算過程或理由，否則將酌予扣分。</w:t>
      </w:r>
    </w:p>
    <w:p w:rsidR="00704E6E" w:rsidRPr="005923F9" w:rsidRDefault="00704E6E" w:rsidP="00704E6E">
      <w:pPr>
        <w:adjustRightInd w:val="0"/>
        <w:spacing w:beforeLines="50" w:before="120" w:afterLines="50" w:after="120" w:line="400" w:lineRule="atLeast"/>
        <w:ind w:left="475" w:hangingChars="198" w:hanging="475"/>
        <w:jc w:val="both"/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</w:pPr>
      <w:r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18-20</w:t>
      </w:r>
      <w:r w:rsidRPr="005923F9">
        <w:rPr>
          <w:rFonts w:eastAsia="細明體"/>
          <w:color w:val="000000" w:themeColor="text1"/>
          <w:spacing w:val="10"/>
          <w:kern w:val="0"/>
          <w:sz w:val="22"/>
          <w:szCs w:val="22"/>
          <w:u w:val="single"/>
        </w:rPr>
        <w:t>題為題組</w:t>
      </w:r>
    </w:p>
    <w:p w:rsidR="00FB03B8" w:rsidRDefault="00E665A5" w:rsidP="0033199E">
      <w:pPr>
        <w:pStyle w:val="ABCDE"/>
        <w:ind w:leftChars="0" w:left="0" w:firstLineChars="0" w:firstLine="0"/>
        <w:rPr>
          <w:snapToGrid w:val="0"/>
          <w:szCs w:val="22"/>
        </w:rPr>
      </w:pPr>
      <w:r w:rsidRPr="00116BCF">
        <w:rPr>
          <w:noProof/>
          <w:spacing w:val="34"/>
        </w:rPr>
        <mc:AlternateContent>
          <mc:Choice Requires="wpg">
            <w:drawing>
              <wp:anchor distT="0" distB="0" distL="114300" distR="114300" simplePos="0" relativeHeight="251737600" behindDoc="0" locked="0" layoutInCell="1" allowOverlap="1" wp14:anchorId="3204A184" wp14:editId="76B51101">
                <wp:simplePos x="0" y="0"/>
                <wp:positionH relativeFrom="column">
                  <wp:posOffset>1688496</wp:posOffset>
                </wp:positionH>
                <wp:positionV relativeFrom="paragraph">
                  <wp:posOffset>711885</wp:posOffset>
                </wp:positionV>
                <wp:extent cx="2505797" cy="1666884"/>
                <wp:effectExtent l="0" t="0" r="8890" b="9525"/>
                <wp:wrapNone/>
                <wp:docPr id="51" name="群組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5797" cy="1666884"/>
                          <a:chOff x="-16619" y="35386"/>
                          <a:chExt cx="2505797" cy="1666884"/>
                        </a:xfrm>
                      </wpg:grpSpPr>
                      <pic:pic xmlns:pic="http://schemas.openxmlformats.org/drawingml/2006/picture">
                        <pic:nvPicPr>
                          <pic:cNvPr id="52" name="圖片 52"/>
                          <pic:cNvPicPr>
                            <a:picLocks noChangeAspect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962" y="233363"/>
                            <a:ext cx="2267585" cy="1234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3" name="文字方塊 53"/>
                        <wps:cNvSpPr txBox="1"/>
                        <wps:spPr>
                          <a:xfrm>
                            <a:off x="-16619" y="1454652"/>
                            <a:ext cx="126978" cy="247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E665A5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文字方塊 54"/>
                        <wps:cNvSpPr txBox="1"/>
                        <wps:spPr>
                          <a:xfrm>
                            <a:off x="1493950" y="1454660"/>
                            <a:ext cx="126978" cy="247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E665A5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文字方塊 55"/>
                        <wps:cNvSpPr txBox="1"/>
                        <wps:spPr>
                          <a:xfrm>
                            <a:off x="2196799" y="1411214"/>
                            <a:ext cx="126978" cy="247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E665A5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文字方塊 56"/>
                        <wps:cNvSpPr txBox="1"/>
                        <wps:spPr>
                          <a:xfrm>
                            <a:off x="2362200" y="700047"/>
                            <a:ext cx="126978" cy="247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E665A5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文字方塊 57"/>
                        <wps:cNvSpPr txBox="1"/>
                        <wps:spPr>
                          <a:xfrm>
                            <a:off x="322235" y="35386"/>
                            <a:ext cx="126978" cy="2476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47E4D" w:rsidRPr="00803958" w:rsidRDefault="00447E4D" w:rsidP="00E665A5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04A184" id="群組 51" o:spid="_x0000_s1210" style="position:absolute;left:0;text-align:left;margin-left:132.95pt;margin-top:56.05pt;width:197.3pt;height:131.25pt;z-index:251737600;mso-width-relative:margin;mso-height-relative:margin" coordorigin="-166,353" coordsize="25057,1666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">
                <v:shape id="圖片 52" o:spid="_x0000_s1211" type="#_x0000_t75" style="position:absolute;left:809;top:2333;width:22676;height:12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">
                  <v:imagedata r:id="rId235" o:title=""/>
                </v:shape>
                <v:shape id="文字方塊 53" o:spid="_x0000_s1212" type="#_x0000_t202" style="position:absolute;left:-166;top:14546;width:1269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HD9xgAAANsAAAAPAAAAZHJzL2Rvd25yZXYueG1sRI9fS8NA&#10;EMTfC/0OxxZ8ay9VLC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iihw/c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E665A5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54" o:spid="_x0000_s1213" type="#_x0000_t202" style="position:absolute;left:14939;top:14546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E665A5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  <v:shape id="文字方塊 55" o:spid="_x0000_s1214" type="#_x0000_t202" style="position:absolute;left:21967;top:14112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" filled="f" stroked="f" strokeweight=".5pt">
                  <v:textbox inset="0,0,0,0">
                    <w:txbxContent>
                      <w:p w:rsidR="00447E4D" w:rsidRPr="00803958" w:rsidRDefault="00447E4D" w:rsidP="00E665A5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56" o:spid="_x0000_s1215" type="#_x0000_t202" style="position:absolute;left:23622;top:7000;width:1269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" filled="f" stroked="f" strokeweight=".5pt">
                  <v:textbox inset="0,0,0,0">
                    <w:txbxContent>
                      <w:p w:rsidR="00447E4D" w:rsidRPr="00803958" w:rsidRDefault="00447E4D" w:rsidP="00E665A5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shape id="文字方塊 57" o:spid="_x0000_s1216" type="#_x0000_t202" style="position:absolute;left:3222;top:353;width:127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" filled="f" stroked="f" strokeweight=".5pt">
                  <v:textbox inset="0,0,0,0">
                    <w:txbxContent>
                      <w:p w:rsidR="00447E4D" w:rsidRPr="00803958" w:rsidRDefault="00447E4D" w:rsidP="00E665A5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0270C" w:rsidRPr="00116BCF">
        <w:rPr>
          <w:snapToGrid w:val="0"/>
          <w:spacing w:val="34"/>
          <w:szCs w:val="22"/>
        </w:rPr>
        <w:t>坐標平面上</w:t>
      </w:r>
      <w:r w:rsidR="002544D9" w:rsidRPr="00116BCF">
        <w:rPr>
          <w:i/>
          <w:snapToGrid w:val="0"/>
          <w:spacing w:val="34"/>
          <w:szCs w:val="22"/>
        </w:rPr>
        <w:t>O</w:t>
      </w:r>
      <w:r w:rsidR="00D0270C" w:rsidRPr="00116BCF">
        <w:rPr>
          <w:snapToGrid w:val="0"/>
          <w:spacing w:val="34"/>
          <w:szCs w:val="22"/>
        </w:rPr>
        <w:t>為原點，給定</w:t>
      </w:r>
      <w:r w:rsidR="004F7AE0" w:rsidRPr="00116BCF">
        <w:rPr>
          <w:spacing w:val="34"/>
          <w:position w:val="-10"/>
        </w:rPr>
        <w:object w:dxaOrig="620" w:dyaOrig="300">
          <v:shape id="_x0000_i1136" type="#_x0000_t75" style="width:30.95pt;height:15.2pt" o:ole="">
            <v:imagedata r:id="rId236" o:title=""/>
          </v:shape>
          <o:OLEObject Type="Embed" ProgID="Equation.DSMT4" ShapeID="_x0000_i1136" DrawAspect="Content" ObjectID="_1734788525" r:id="rId237"/>
        </w:object>
      </w:r>
      <w:r w:rsidR="002544D9" w:rsidRPr="00116BCF">
        <w:rPr>
          <w:snapToGrid w:val="0"/>
          <w:spacing w:val="34"/>
          <w:szCs w:val="22"/>
        </w:rPr>
        <w:t>、</w:t>
      </w:r>
      <w:r w:rsidR="004F7AE0" w:rsidRPr="00116BCF">
        <w:rPr>
          <w:spacing w:val="34"/>
          <w:position w:val="-10"/>
        </w:rPr>
        <w:object w:dxaOrig="800" w:dyaOrig="300">
          <v:shape id="_x0000_i1137" type="#_x0000_t75" style="width:40.05pt;height:15.2pt" o:ole="">
            <v:imagedata r:id="rId238" o:title=""/>
          </v:shape>
          <o:OLEObject Type="Embed" ProgID="Equation.DSMT4" ShapeID="_x0000_i1137" DrawAspect="Content" ObjectID="_1734788526" r:id="rId239"/>
        </w:object>
      </w:r>
      <w:r w:rsidR="00D0270C" w:rsidRPr="00116BCF">
        <w:rPr>
          <w:snapToGrid w:val="0"/>
          <w:spacing w:val="34"/>
          <w:szCs w:val="22"/>
        </w:rPr>
        <w:t>兩點。另有兩點</w:t>
      </w:r>
      <w:r w:rsidR="002544D9" w:rsidRPr="00116BCF">
        <w:rPr>
          <w:i/>
          <w:snapToGrid w:val="0"/>
          <w:spacing w:val="34"/>
          <w:szCs w:val="22"/>
        </w:rPr>
        <w:t>P</w:t>
      </w:r>
      <w:r w:rsidR="002544D9" w:rsidRPr="00116BCF">
        <w:rPr>
          <w:snapToGrid w:val="0"/>
          <w:spacing w:val="34"/>
          <w:szCs w:val="22"/>
        </w:rPr>
        <w:t>、</w:t>
      </w:r>
      <w:r w:rsidR="002544D9" w:rsidRPr="00116BCF">
        <w:rPr>
          <w:i/>
          <w:snapToGrid w:val="0"/>
          <w:spacing w:val="34"/>
          <w:szCs w:val="22"/>
        </w:rPr>
        <w:t>Q</w:t>
      </w:r>
      <w:r w:rsidR="00D0270C" w:rsidRPr="00116BCF">
        <w:rPr>
          <w:snapToGrid w:val="0"/>
          <w:spacing w:val="34"/>
          <w:szCs w:val="22"/>
        </w:rPr>
        <w:t>在上半平面，</w:t>
      </w:r>
      <w:r w:rsidR="008A0813">
        <w:rPr>
          <w:snapToGrid w:val="0"/>
          <w:szCs w:val="22"/>
        </w:rPr>
        <w:br/>
      </w:r>
      <w:r w:rsidR="00D0270C" w:rsidRPr="00116BCF">
        <w:rPr>
          <w:snapToGrid w:val="0"/>
          <w:spacing w:val="30"/>
          <w:szCs w:val="22"/>
        </w:rPr>
        <w:t>且滿足</w:t>
      </w:r>
      <w:r w:rsidR="004F7AE0" w:rsidRPr="00116BCF">
        <w:rPr>
          <w:spacing w:val="30"/>
          <w:position w:val="-6"/>
        </w:rPr>
        <w:object w:dxaOrig="859" w:dyaOrig="320">
          <v:shape id="_x0000_i1138" type="#_x0000_t75" style="width:42.6pt;height:15.7pt" o:ole="">
            <v:imagedata r:id="rId240" o:title=""/>
          </v:shape>
          <o:OLEObject Type="Embed" ProgID="Equation.DSMT4" ShapeID="_x0000_i1138" DrawAspect="Content" ObjectID="_1734788527" r:id="rId241"/>
        </w:object>
      </w:r>
      <w:r w:rsidR="002544D9" w:rsidRPr="00116BCF">
        <w:rPr>
          <w:snapToGrid w:val="0"/>
          <w:spacing w:val="30"/>
          <w:szCs w:val="22"/>
        </w:rPr>
        <w:t>、</w:t>
      </w:r>
      <w:r w:rsidR="004F7AE0" w:rsidRPr="00116BCF">
        <w:rPr>
          <w:spacing w:val="30"/>
          <w:position w:val="-10"/>
        </w:rPr>
        <w:object w:dxaOrig="880" w:dyaOrig="360">
          <v:shape id="_x0000_i1139" type="#_x0000_t75" style="width:44.1pt;height:17.75pt" o:ole="">
            <v:imagedata r:id="rId242" o:title=""/>
          </v:shape>
          <o:OLEObject Type="Embed" ProgID="Equation.DSMT4" ShapeID="_x0000_i1139" DrawAspect="Content" ObjectID="_1734788528" r:id="rId243"/>
        </w:object>
      </w:r>
      <w:r w:rsidR="002544D9" w:rsidRPr="00116BCF">
        <w:rPr>
          <w:snapToGrid w:val="0"/>
          <w:spacing w:val="30"/>
          <w:szCs w:val="22"/>
        </w:rPr>
        <w:t>、</w:t>
      </w:r>
      <w:r w:rsidR="004F7AE0" w:rsidRPr="00116BCF">
        <w:rPr>
          <w:spacing w:val="30"/>
          <w:position w:val="-10"/>
        </w:rPr>
        <w:object w:dxaOrig="700" w:dyaOrig="300">
          <v:shape id="_x0000_i1140" type="#_x0000_t75" style="width:35pt;height:15.2pt" o:ole="">
            <v:imagedata r:id="rId244" o:title=""/>
          </v:shape>
          <o:OLEObject Type="Embed" ProgID="Equation.DSMT4" ShapeID="_x0000_i1140" DrawAspect="Content" ObjectID="_1734788529" r:id="rId245"/>
        </w:object>
      </w:r>
      <w:r w:rsidR="00C406EE" w:rsidRPr="00116BCF">
        <w:rPr>
          <w:snapToGrid w:val="0"/>
          <w:spacing w:val="30"/>
          <w:szCs w:val="22"/>
        </w:rPr>
        <w:t>為直角</w:t>
      </w:r>
      <w:r w:rsidR="0037311E" w:rsidRPr="00116BCF">
        <w:rPr>
          <w:rFonts w:hint="eastAsia"/>
          <w:snapToGrid w:val="0"/>
          <w:spacing w:val="30"/>
          <w:szCs w:val="22"/>
        </w:rPr>
        <w:t>，如圖所示</w:t>
      </w:r>
      <w:r w:rsidR="00C406EE" w:rsidRPr="00116BCF">
        <w:rPr>
          <w:snapToGrid w:val="0"/>
          <w:spacing w:val="30"/>
          <w:szCs w:val="22"/>
        </w:rPr>
        <w:t>。令</w:t>
      </w:r>
      <w:r w:rsidR="004F7AE0" w:rsidRPr="00116BCF">
        <w:rPr>
          <w:spacing w:val="30"/>
          <w:position w:val="-6"/>
        </w:rPr>
        <w:object w:dxaOrig="1020" w:dyaOrig="260">
          <v:shape id="_x0000_i1141" type="#_x0000_t75" style="width:51.7pt;height:13.2pt" o:ole="">
            <v:imagedata r:id="rId246" o:title=""/>
          </v:shape>
          <o:OLEObject Type="Embed" ProgID="Equation.DSMT4" ShapeID="_x0000_i1141" DrawAspect="Content" ObjectID="_1734788530" r:id="rId247"/>
        </w:object>
      </w:r>
      <w:r w:rsidR="00D0270C" w:rsidRPr="00116BCF">
        <w:rPr>
          <w:snapToGrid w:val="0"/>
          <w:spacing w:val="30"/>
          <w:szCs w:val="22"/>
        </w:rPr>
        <w:t>。</w:t>
      </w:r>
      <w:r w:rsidR="002544D9" w:rsidRPr="00116BCF">
        <w:rPr>
          <w:snapToGrid w:val="0"/>
          <w:spacing w:val="30"/>
          <w:szCs w:val="22"/>
        </w:rPr>
        <w:t>根據上述，</w:t>
      </w:r>
      <w:r w:rsidR="00116BCF">
        <w:rPr>
          <w:snapToGrid w:val="0"/>
          <w:szCs w:val="22"/>
        </w:rPr>
        <w:br/>
      </w:r>
      <w:r w:rsidR="002544D9" w:rsidRPr="00132304">
        <w:rPr>
          <w:snapToGrid w:val="0"/>
          <w:szCs w:val="22"/>
        </w:rPr>
        <w:t>試回答下列問題。</w:t>
      </w:r>
    </w:p>
    <w:p w:rsidR="0037311E" w:rsidRDefault="0037311E" w:rsidP="0037311E">
      <w:pPr>
        <w:adjustRightInd w:val="0"/>
        <w:spacing w:beforeLines="100" w:before="240" w:line="360" w:lineRule="auto"/>
        <w:ind w:left="1"/>
        <w:jc w:val="center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:rsidR="008707FE" w:rsidRDefault="008707FE" w:rsidP="0037311E">
      <w:pPr>
        <w:adjustRightInd w:val="0"/>
        <w:spacing w:beforeLines="100" w:before="240" w:line="360" w:lineRule="auto"/>
        <w:ind w:left="1"/>
        <w:jc w:val="center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:rsidR="008707FE" w:rsidRDefault="008707FE" w:rsidP="0037311E">
      <w:pPr>
        <w:adjustRightInd w:val="0"/>
        <w:spacing w:beforeLines="100" w:before="240" w:line="360" w:lineRule="auto"/>
        <w:ind w:left="1"/>
        <w:jc w:val="center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:rsidR="008707FE" w:rsidRDefault="008707FE" w:rsidP="0037311E">
      <w:pPr>
        <w:adjustRightInd w:val="0"/>
        <w:spacing w:beforeLines="100" w:before="240" w:line="360" w:lineRule="auto"/>
        <w:ind w:left="1"/>
        <w:jc w:val="center"/>
        <w:rPr>
          <w:rFonts w:eastAsiaTheme="minorEastAsia"/>
          <w:snapToGrid w:val="0"/>
          <w:spacing w:val="20"/>
          <w:kern w:val="0"/>
          <w:sz w:val="22"/>
          <w:szCs w:val="22"/>
        </w:rPr>
      </w:pPr>
    </w:p>
    <w:p w:rsidR="00CD277D" w:rsidRPr="00CD277D" w:rsidRDefault="002C7928" w:rsidP="00DB7837">
      <w:pPr>
        <w:pStyle w:val="ABCDE"/>
        <w:spacing w:beforeLines="100" w:before="240"/>
        <w:ind w:leftChars="0" w:hangingChars="143" w:hanging="372"/>
      </w:pPr>
      <w:r w:rsidRPr="0058486F">
        <w:rPr>
          <w:snapToGrid w:val="0"/>
        </w:rPr>
        <w:t>18</w:t>
      </w:r>
      <w:r w:rsidRPr="00CD277D">
        <w:rPr>
          <w:color w:val="000000" w:themeColor="text1"/>
          <w:spacing w:val="10"/>
        </w:rPr>
        <w:t>.</w:t>
      </w:r>
      <w:r w:rsidR="000564EB">
        <w:rPr>
          <w:rFonts w:hint="eastAsia"/>
          <w:color w:val="000000" w:themeColor="text1"/>
          <w:spacing w:val="10"/>
        </w:rPr>
        <w:t xml:space="preserve"> </w:t>
      </w:r>
      <w:r w:rsidR="00C406EE">
        <w:rPr>
          <w:rFonts w:hint="eastAsia"/>
          <w:color w:val="000000" w:themeColor="text1"/>
          <w:spacing w:val="10"/>
        </w:rPr>
        <w:t>線段</w:t>
      </w:r>
      <w:r w:rsidR="004F7AE0" w:rsidRPr="00617C5A">
        <w:rPr>
          <w:position w:val="-6"/>
        </w:rPr>
        <w:object w:dxaOrig="360" w:dyaOrig="320">
          <v:shape id="_x0000_i1142" type="#_x0000_t75" style="width:17.75pt;height:15.7pt" o:ole="">
            <v:imagedata r:id="rId248" o:title=""/>
          </v:shape>
          <o:OLEObject Type="Embed" ProgID="Equation.DSMT4" ShapeID="_x0000_i1142" DrawAspect="Content" ObjectID="_1734788531" r:id="rId249"/>
        </w:object>
      </w:r>
      <w:r w:rsidR="00D0270C" w:rsidRPr="002544D9">
        <w:rPr>
          <w:snapToGrid w:val="0"/>
        </w:rPr>
        <w:t>長為</w:t>
      </w:r>
      <w:r w:rsidR="00CD277D" w:rsidRPr="002544D9">
        <w:rPr>
          <w:snapToGrid w:val="0"/>
        </w:rPr>
        <w:t>下列哪一選項？（單選題，</w:t>
      </w:r>
      <w:r w:rsidR="00CD277D" w:rsidRPr="002544D9">
        <w:rPr>
          <w:snapToGrid w:val="0"/>
          <w:color w:val="000000" w:themeColor="text1"/>
        </w:rPr>
        <w:t>3</w:t>
      </w:r>
      <w:r w:rsidR="00CD277D" w:rsidRPr="002544D9">
        <w:rPr>
          <w:snapToGrid w:val="0"/>
        </w:rPr>
        <w:t>分）</w:t>
      </w:r>
    </w:p>
    <w:p w:rsidR="002C7928" w:rsidRPr="00CD277D" w:rsidRDefault="00D0270C" w:rsidP="000564EB">
      <w:pPr>
        <w:pStyle w:val="ABCDE"/>
        <w:snapToGrid w:val="0"/>
        <w:spacing w:beforeLines="0" w:before="0" w:line="360" w:lineRule="atLeast"/>
        <w:ind w:firstLineChars="34" w:firstLine="88"/>
        <w:rPr>
          <w:color w:val="000000" w:themeColor="text1"/>
          <w:spacing w:val="10"/>
        </w:rPr>
      </w:pPr>
      <w:r w:rsidRPr="00CD277D">
        <w:t>(1)</w:t>
      </w:r>
      <w:r w:rsidR="00CD277D" w:rsidRPr="00CD277D">
        <w:t xml:space="preserve"> </w:t>
      </w:r>
      <w:r w:rsidR="004F7AE0" w:rsidRPr="00617C5A">
        <w:rPr>
          <w:position w:val="-6"/>
        </w:rPr>
        <w:object w:dxaOrig="480" w:dyaOrig="260">
          <v:shape id="_x0000_i1143" type="#_x0000_t75" style="width:24.35pt;height:13.2pt" o:ole="">
            <v:imagedata r:id="rId250" o:title=""/>
          </v:shape>
          <o:OLEObject Type="Embed" ProgID="Equation.DSMT4" ShapeID="_x0000_i1143" DrawAspect="Content" ObjectID="_1734788532" r:id="rId251"/>
        </w:object>
      </w:r>
      <w:r w:rsidR="0058486F">
        <w:tab/>
      </w:r>
      <w:r w:rsidRPr="00CD277D">
        <w:t>(2)</w:t>
      </w:r>
      <w:r w:rsidR="00CD277D" w:rsidRPr="00CD277D">
        <w:t xml:space="preserve"> </w:t>
      </w:r>
      <w:r w:rsidR="004F7AE0" w:rsidRPr="00617C5A">
        <w:rPr>
          <w:position w:val="-6"/>
        </w:rPr>
        <w:object w:dxaOrig="520" w:dyaOrig="260">
          <v:shape id="_x0000_i1144" type="#_x0000_t75" style="width:25.85pt;height:13.2pt" o:ole="">
            <v:imagedata r:id="rId252" o:title=""/>
          </v:shape>
          <o:OLEObject Type="Embed" ProgID="Equation.DSMT4" ShapeID="_x0000_i1144" DrawAspect="Content" ObjectID="_1734788533" r:id="rId253"/>
        </w:object>
      </w:r>
      <w:r w:rsidR="0058486F">
        <w:tab/>
      </w:r>
      <w:r w:rsidRPr="00CD277D">
        <w:t>(3)</w:t>
      </w:r>
      <w:r w:rsidR="0058486F">
        <w:t xml:space="preserve"> </w:t>
      </w:r>
      <w:r w:rsidR="004F7AE0" w:rsidRPr="00617C5A">
        <w:rPr>
          <w:position w:val="-6"/>
        </w:rPr>
        <w:object w:dxaOrig="620" w:dyaOrig="260">
          <v:shape id="_x0000_i1145" type="#_x0000_t75" style="width:30.95pt;height:13.2pt" o:ole="">
            <v:imagedata r:id="rId254" o:title=""/>
          </v:shape>
          <o:OLEObject Type="Embed" ProgID="Equation.DSMT4" ShapeID="_x0000_i1145" DrawAspect="Content" ObjectID="_1734788534" r:id="rId255"/>
        </w:object>
      </w:r>
      <w:r w:rsidR="0058486F">
        <w:tab/>
      </w:r>
      <w:r w:rsidRPr="00CD277D">
        <w:t>(4)</w:t>
      </w:r>
      <w:r w:rsidR="00CD277D" w:rsidRPr="00CD277D">
        <w:t xml:space="preserve"> </w:t>
      </w:r>
      <w:r w:rsidR="00C406EE" w:rsidRPr="00CD277D">
        <w:rPr>
          <w:position w:val="-6"/>
        </w:rPr>
        <w:object w:dxaOrig="639" w:dyaOrig="260">
          <v:shape id="_x0000_i1146" type="#_x0000_t75" style="width:32.45pt;height:13.2pt" o:ole="">
            <v:imagedata r:id="rId256" o:title=""/>
          </v:shape>
          <o:OLEObject Type="Embed" ProgID="Equation.DSMT4" ShapeID="_x0000_i1146" DrawAspect="Content" ObjectID="_1734788535" r:id="rId257"/>
        </w:object>
      </w:r>
      <w:r w:rsidR="0058486F">
        <w:tab/>
      </w:r>
      <w:r w:rsidRPr="00CD277D">
        <w:t>(5)</w:t>
      </w:r>
      <w:r w:rsidR="00CD277D" w:rsidRPr="00CD277D">
        <w:t xml:space="preserve"> </w:t>
      </w:r>
      <w:r w:rsidR="00C406EE" w:rsidRPr="00C406EE">
        <w:rPr>
          <w:position w:val="-6"/>
        </w:rPr>
        <w:object w:dxaOrig="620" w:dyaOrig="260">
          <v:shape id="_x0000_i1147" type="#_x0000_t75" style="width:31.45pt;height:13.2pt" o:ole="">
            <v:imagedata r:id="rId258" o:title=""/>
          </v:shape>
          <o:OLEObject Type="Embed" ProgID="Equation.DSMT4" ShapeID="_x0000_i1147" DrawAspect="Content" ObjectID="_1734788536" r:id="rId259"/>
        </w:object>
      </w:r>
    </w:p>
    <w:p w:rsidR="002C7928" w:rsidRPr="00CD277D" w:rsidRDefault="002C7928" w:rsidP="00DB7837">
      <w:pPr>
        <w:pStyle w:val="ABCDE"/>
        <w:spacing w:beforeLines="100" w:before="240" w:line="360" w:lineRule="atLeast"/>
        <w:ind w:leftChars="0" w:left="343" w:hangingChars="143" w:hanging="343"/>
        <w:rPr>
          <w:color w:val="000000" w:themeColor="text1"/>
          <w:spacing w:val="10"/>
        </w:rPr>
      </w:pPr>
      <w:r w:rsidRPr="00CD277D">
        <w:rPr>
          <w:color w:val="000000" w:themeColor="text1"/>
          <w:spacing w:val="10"/>
        </w:rPr>
        <w:t>19.</w:t>
      </w:r>
      <w:r w:rsidR="000564EB">
        <w:rPr>
          <w:rFonts w:hint="eastAsia"/>
          <w:color w:val="000000" w:themeColor="text1"/>
          <w:spacing w:val="10"/>
        </w:rPr>
        <w:t xml:space="preserve"> </w:t>
      </w:r>
      <w:r w:rsidR="00132304" w:rsidRPr="00132304">
        <w:rPr>
          <w:rFonts w:hint="eastAsia"/>
          <w:snapToGrid w:val="0"/>
        </w:rPr>
        <w:t>若</w:t>
      </w:r>
      <w:r w:rsidR="004F7AE0" w:rsidRPr="00617C5A">
        <w:rPr>
          <w:position w:val="-22"/>
        </w:rPr>
        <w:object w:dxaOrig="840" w:dyaOrig="580">
          <v:shape id="_x0000_i1148" type="#_x0000_t75" style="width:42.1pt;height:29.4pt" o:ole="">
            <v:imagedata r:id="rId260" o:title=""/>
          </v:shape>
          <o:OLEObject Type="Embed" ProgID="Equation.DSMT4" ShapeID="_x0000_i1148" DrawAspect="Content" ObjectID="_1734788537" r:id="rId261"/>
        </w:object>
      </w:r>
      <w:r w:rsidR="00132304" w:rsidRPr="00132304">
        <w:rPr>
          <w:rFonts w:hint="eastAsia"/>
          <w:snapToGrid w:val="0"/>
        </w:rPr>
        <w:t>，試求</w:t>
      </w:r>
      <w:r w:rsidR="00CD277D" w:rsidRPr="00132304">
        <w:rPr>
          <w:snapToGrid w:val="0"/>
        </w:rPr>
        <w:t>點</w:t>
      </w:r>
      <w:r w:rsidR="004F7AE0" w:rsidRPr="00617C5A">
        <w:rPr>
          <w:position w:val="-10"/>
        </w:rPr>
        <w:object w:dxaOrig="240" w:dyaOrig="300">
          <v:shape id="_x0000_i1149" type="#_x0000_t75" style="width:12.7pt;height:15.2pt" o:ole="">
            <v:imagedata r:id="rId262" o:title=""/>
          </v:shape>
          <o:OLEObject Type="Embed" ProgID="Equation.DSMT4" ShapeID="_x0000_i1149" DrawAspect="Content" ObjectID="_1734788538" r:id="rId263"/>
        </w:object>
      </w:r>
      <w:r w:rsidR="00CD277D" w:rsidRPr="00132304">
        <w:rPr>
          <w:snapToGrid w:val="0"/>
        </w:rPr>
        <w:t>的坐標，並</w:t>
      </w:r>
      <w:r w:rsidR="00132304" w:rsidRPr="00132304">
        <w:rPr>
          <w:rFonts w:hint="eastAsia"/>
          <w:snapToGrid w:val="0"/>
        </w:rPr>
        <w:t>說明</w:t>
      </w:r>
      <w:r w:rsidR="00132304" w:rsidRPr="00A56F3D">
        <w:fldChar w:fldCharType="begin"/>
      </w:r>
      <w:r w:rsidR="00132304" w:rsidRPr="00A56F3D">
        <w:instrText xml:space="preserve"> </w:instrText>
      </w:r>
      <w:r w:rsidR="00132304" w:rsidRPr="00132304">
        <w:instrText>EQ \o(\s\up 5(</w:instrText>
      </w:r>
      <w:r w:rsidR="00132304" w:rsidRPr="00132304">
        <w:rPr>
          <w:sz w:val="40"/>
          <w:szCs w:val="40"/>
        </w:rPr>
        <w:sym w:font="MT Extra" w:char="F086"/>
      </w:r>
      <w:r w:rsidR="00132304" w:rsidRPr="00132304">
        <w:instrText>),</w:instrText>
      </w:r>
      <w:r w:rsidR="00132304" w:rsidRPr="00132304">
        <w:rPr>
          <w:i/>
        </w:rPr>
        <w:instrText>BQ</w:instrText>
      </w:r>
      <w:r w:rsidR="00132304" w:rsidRPr="00A56F3D">
        <w:instrText>)</w:instrText>
      </w:r>
      <w:r w:rsidR="00132304" w:rsidRPr="00A56F3D">
        <w:fldChar w:fldCharType="end"/>
      </w:r>
      <w:r w:rsidR="00132304">
        <w:rPr>
          <w:rFonts w:hint="eastAsia"/>
        </w:rPr>
        <w:t xml:space="preserve"> </w:t>
      </w:r>
      <w:r w:rsidR="00132304" w:rsidRPr="00132304">
        <w:t>=</w:t>
      </w:r>
      <w:r w:rsidR="00132304">
        <w:rPr>
          <w:rFonts w:hint="eastAsia"/>
        </w:rPr>
        <w:t xml:space="preserve"> </w:t>
      </w:r>
      <w:r w:rsidR="00132304" w:rsidRPr="00132304">
        <w:t>2</w:t>
      </w:r>
      <w:r w:rsidR="00132304" w:rsidRPr="00A56F3D">
        <w:fldChar w:fldCharType="begin"/>
      </w:r>
      <w:r w:rsidR="00132304" w:rsidRPr="00A56F3D">
        <w:instrText xml:space="preserve"> </w:instrText>
      </w:r>
      <w:r w:rsidR="00132304" w:rsidRPr="00132304">
        <w:instrText>EQ \o(\s\up 5(</w:instrText>
      </w:r>
      <w:r w:rsidR="00132304" w:rsidRPr="00132304">
        <w:rPr>
          <w:sz w:val="40"/>
          <w:szCs w:val="40"/>
        </w:rPr>
        <w:sym w:font="MT Extra" w:char="F086"/>
      </w:r>
      <w:r w:rsidR="00132304" w:rsidRPr="00132304">
        <w:instrText>),</w:instrText>
      </w:r>
      <w:r w:rsidR="00132304">
        <w:rPr>
          <w:rFonts w:hint="eastAsia"/>
          <w:i/>
        </w:rPr>
        <w:instrText>AP</w:instrText>
      </w:r>
      <w:r w:rsidR="00132304" w:rsidRPr="00A56F3D">
        <w:instrText>)</w:instrText>
      </w:r>
      <w:r w:rsidR="00132304" w:rsidRPr="00A56F3D">
        <w:fldChar w:fldCharType="end"/>
      </w:r>
      <w:r w:rsidR="00132304">
        <w:rPr>
          <w:rFonts w:hint="eastAsia"/>
        </w:rPr>
        <w:t>。</w:t>
      </w:r>
      <w:r w:rsidRPr="002544D9">
        <w:rPr>
          <w:snapToGrid w:val="0"/>
          <w:color w:val="000000" w:themeColor="text1"/>
        </w:rPr>
        <w:t>（非選</w:t>
      </w:r>
      <w:r w:rsidR="003A2853" w:rsidRPr="002544D9">
        <w:rPr>
          <w:snapToGrid w:val="0"/>
        </w:rPr>
        <w:t>擇</w:t>
      </w:r>
      <w:r w:rsidRPr="002544D9">
        <w:rPr>
          <w:snapToGrid w:val="0"/>
          <w:color w:val="000000" w:themeColor="text1"/>
        </w:rPr>
        <w:t>題，</w:t>
      </w:r>
      <w:r w:rsidR="00132304">
        <w:rPr>
          <w:rFonts w:hint="eastAsia"/>
          <w:snapToGrid w:val="0"/>
          <w:color w:val="000000" w:themeColor="text1"/>
        </w:rPr>
        <w:t>6</w:t>
      </w:r>
      <w:r w:rsidRPr="002544D9">
        <w:rPr>
          <w:snapToGrid w:val="0"/>
          <w:color w:val="000000" w:themeColor="text1"/>
        </w:rPr>
        <w:t>分）</w:t>
      </w:r>
    </w:p>
    <w:p w:rsidR="008B277F" w:rsidRPr="00CD277D" w:rsidRDefault="008B277F" w:rsidP="00DB7837">
      <w:pPr>
        <w:pStyle w:val="ABCDE"/>
        <w:spacing w:beforeLines="100" w:before="240"/>
        <w:ind w:leftChars="0" w:hangingChars="143" w:hanging="372"/>
        <w:rPr>
          <w:color w:val="000000" w:themeColor="text1"/>
          <w:szCs w:val="22"/>
        </w:rPr>
      </w:pPr>
      <w:r w:rsidRPr="00CD277D">
        <w:rPr>
          <w:color w:val="000000" w:themeColor="text1"/>
          <w:szCs w:val="22"/>
        </w:rPr>
        <w:t>20.</w:t>
      </w:r>
      <w:r w:rsidR="00704E6E">
        <w:rPr>
          <w:rFonts w:ascii="新細明體" w:hAnsi="新細明體" w:hint="eastAsia"/>
          <w:color w:val="000000" w:themeColor="text1"/>
          <w:szCs w:val="22"/>
        </w:rPr>
        <w:t>（</w:t>
      </w:r>
      <w:r w:rsidR="00132304">
        <w:rPr>
          <w:rFonts w:hint="eastAsia"/>
          <w:color w:val="000000" w:themeColor="text1"/>
          <w:szCs w:val="22"/>
        </w:rPr>
        <w:t>承</w:t>
      </w:r>
      <w:r w:rsidR="00132304">
        <w:rPr>
          <w:rFonts w:hint="eastAsia"/>
          <w:color w:val="000000" w:themeColor="text1"/>
          <w:szCs w:val="22"/>
        </w:rPr>
        <w:t>19</w:t>
      </w:r>
      <w:r w:rsidR="00132304">
        <w:rPr>
          <w:rFonts w:hint="eastAsia"/>
          <w:color w:val="000000" w:themeColor="text1"/>
          <w:szCs w:val="22"/>
        </w:rPr>
        <w:t>題</w:t>
      </w:r>
      <w:r w:rsidR="00704E6E">
        <w:rPr>
          <w:rFonts w:ascii="新細明體" w:hAnsi="新細明體" w:hint="eastAsia"/>
          <w:color w:val="000000" w:themeColor="text1"/>
          <w:szCs w:val="22"/>
        </w:rPr>
        <w:t>）</w:t>
      </w:r>
      <w:r w:rsidR="00603BC7" w:rsidRPr="002544D9">
        <w:rPr>
          <w:snapToGrid w:val="0"/>
          <w:szCs w:val="22"/>
        </w:rPr>
        <w:t>試求</w:t>
      </w:r>
      <w:r w:rsidR="00132304">
        <w:rPr>
          <w:rFonts w:hint="eastAsia"/>
          <w:snapToGrid w:val="0"/>
          <w:szCs w:val="22"/>
        </w:rPr>
        <w:t>點</w:t>
      </w:r>
      <w:r w:rsidR="00132304" w:rsidRPr="00132304">
        <w:rPr>
          <w:rFonts w:hint="eastAsia"/>
          <w:i/>
          <w:snapToGrid w:val="0"/>
          <w:szCs w:val="22"/>
        </w:rPr>
        <w:t>A</w:t>
      </w:r>
      <w:r w:rsidR="00132304">
        <w:rPr>
          <w:rFonts w:hint="eastAsia"/>
          <w:snapToGrid w:val="0"/>
          <w:szCs w:val="22"/>
        </w:rPr>
        <w:t>到直線</w:t>
      </w:r>
      <w:r w:rsidR="00132304" w:rsidRPr="00132304">
        <w:rPr>
          <w:rFonts w:hint="eastAsia"/>
          <w:i/>
          <w:snapToGrid w:val="0"/>
          <w:szCs w:val="22"/>
        </w:rPr>
        <w:t>BQ</w:t>
      </w:r>
      <w:r w:rsidR="00132304">
        <w:rPr>
          <w:rFonts w:hint="eastAsia"/>
          <w:snapToGrid w:val="0"/>
          <w:szCs w:val="22"/>
        </w:rPr>
        <w:t>的距離，並求</w:t>
      </w:r>
      <w:r w:rsidR="00CD277D" w:rsidRPr="002544D9">
        <w:rPr>
          <w:snapToGrid w:val="0"/>
          <w:szCs w:val="22"/>
        </w:rPr>
        <w:t>四邊形</w:t>
      </w:r>
      <w:r w:rsidR="002544D9" w:rsidRPr="002544D9">
        <w:rPr>
          <w:rFonts w:hint="eastAsia"/>
          <w:i/>
          <w:snapToGrid w:val="0"/>
          <w:szCs w:val="22"/>
        </w:rPr>
        <w:t>PABQ</w:t>
      </w:r>
      <w:r w:rsidR="00CD277D" w:rsidRPr="002544D9">
        <w:rPr>
          <w:snapToGrid w:val="0"/>
          <w:color w:val="333333"/>
          <w:szCs w:val="22"/>
          <w:shd w:val="clear" w:color="auto" w:fill="FFFFFF"/>
        </w:rPr>
        <w:t>的面積</w:t>
      </w:r>
      <w:r w:rsidRPr="002544D9">
        <w:rPr>
          <w:snapToGrid w:val="0"/>
          <w:szCs w:val="22"/>
        </w:rPr>
        <w:t>。</w:t>
      </w:r>
      <w:r w:rsidR="00704E6E">
        <w:rPr>
          <w:snapToGrid w:val="0"/>
          <w:szCs w:val="22"/>
        </w:rPr>
        <w:br/>
      </w:r>
      <w:r w:rsidRPr="002544D9">
        <w:rPr>
          <w:snapToGrid w:val="0"/>
          <w:color w:val="000000" w:themeColor="text1"/>
          <w:szCs w:val="22"/>
        </w:rPr>
        <w:t>（非選</w:t>
      </w:r>
      <w:r w:rsidR="003A2853" w:rsidRPr="002544D9">
        <w:rPr>
          <w:snapToGrid w:val="0"/>
          <w:szCs w:val="22"/>
        </w:rPr>
        <w:t>擇</w:t>
      </w:r>
      <w:r w:rsidRPr="002544D9">
        <w:rPr>
          <w:snapToGrid w:val="0"/>
          <w:color w:val="000000" w:themeColor="text1"/>
          <w:szCs w:val="22"/>
        </w:rPr>
        <w:t>題，</w:t>
      </w:r>
      <w:r w:rsidR="00132304">
        <w:rPr>
          <w:rFonts w:hint="eastAsia"/>
          <w:snapToGrid w:val="0"/>
          <w:color w:val="000000" w:themeColor="text1"/>
          <w:szCs w:val="22"/>
        </w:rPr>
        <w:t>6</w:t>
      </w:r>
      <w:r w:rsidRPr="002544D9">
        <w:rPr>
          <w:snapToGrid w:val="0"/>
          <w:color w:val="000000" w:themeColor="text1"/>
          <w:szCs w:val="22"/>
        </w:rPr>
        <w:t>分）</w:t>
      </w:r>
    </w:p>
    <w:p w:rsidR="00642B48" w:rsidRDefault="00642B48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:rsidR="007468B1" w:rsidRPr="007468B1" w:rsidRDefault="007468B1" w:rsidP="007468B1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>1.</w:t>
      </w: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首項為</w:t>
      </w:r>
      <w:r w:rsidR="00A507FD" w:rsidRPr="00617C5A">
        <w:rPr>
          <w:position w:val="-6"/>
        </w:rPr>
        <w:object w:dxaOrig="200" w:dyaOrig="200">
          <v:shape id="_x0000_i1150" type="#_x0000_t75" style="width:10.15pt;height:10.15pt" o:ole="">
            <v:imagedata r:id="rId264" o:title=""/>
          </v:shape>
          <o:OLEObject Type="Embed" ProgID="Equation.DSMT4" ShapeID="_x0000_i1150" DrawAspect="Content" ObjectID="_1734788539" r:id="rId265"/>
        </w:object>
      </w:r>
      <w:r w:rsidRPr="000220F7">
        <w:rPr>
          <w:color w:val="000000" w:themeColor="text1"/>
        </w:rPr>
        <w:t>，公差為</w:t>
      </w:r>
      <w:r w:rsidR="00B4556F" w:rsidRPr="00B4556F">
        <w:rPr>
          <w:rFonts w:hint="eastAsia"/>
          <w:i/>
          <w:color w:val="000000" w:themeColor="text1"/>
        </w:rPr>
        <w:t>d</w:t>
      </w:r>
      <w:r w:rsidRPr="000220F7">
        <w:rPr>
          <w:color w:val="000000" w:themeColor="text1"/>
        </w:rPr>
        <w:t>的等差數列前</w:t>
      </w:r>
      <w:r w:rsidR="00B4556F" w:rsidRPr="00B4556F">
        <w:rPr>
          <w:rFonts w:hint="eastAsia"/>
          <w:i/>
          <w:color w:val="000000" w:themeColor="text1"/>
        </w:rPr>
        <w:t>n</w:t>
      </w:r>
      <w:r w:rsidRPr="000220F7">
        <w:rPr>
          <w:color w:val="000000" w:themeColor="text1"/>
        </w:rPr>
        <w:t>項之和為</w:t>
      </w:r>
      <w:r w:rsidR="005B7131" w:rsidRPr="00617C5A">
        <w:rPr>
          <w:position w:val="-22"/>
        </w:rPr>
        <w:object w:dxaOrig="1840" w:dyaOrig="580">
          <v:shape id="_x0000_i1151" type="#_x0000_t75" style="width:91.75pt;height:29.4pt" o:ole="">
            <v:imagedata r:id="rId266" o:title=""/>
          </v:shape>
          <o:OLEObject Type="Embed" ProgID="Equation.DSMT4" ShapeID="_x0000_i1151" DrawAspect="Content" ObjectID="_1734788540" r:id="rId267"/>
        </w:object>
      </w: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首項為</w:t>
      </w:r>
      <w:r w:rsidR="00A507FD" w:rsidRPr="00617C5A">
        <w:rPr>
          <w:position w:val="-6"/>
        </w:rPr>
        <w:object w:dxaOrig="200" w:dyaOrig="200">
          <v:shape id="_x0000_i1152" type="#_x0000_t75" style="width:10.15pt;height:10.15pt" o:ole="">
            <v:imagedata r:id="rId268" o:title=""/>
          </v:shape>
          <o:OLEObject Type="Embed" ProgID="Equation.DSMT4" ShapeID="_x0000_i1152" DrawAspect="Content" ObjectID="_1734788541" r:id="rId269"/>
        </w:object>
      </w:r>
      <w:r w:rsidRPr="000220F7">
        <w:rPr>
          <w:color w:val="000000" w:themeColor="text1"/>
        </w:rPr>
        <w:t>，公比為</w:t>
      </w:r>
      <w:r w:rsidR="005B7131" w:rsidRPr="00617C5A">
        <w:rPr>
          <w:position w:val="-10"/>
        </w:rPr>
        <w:object w:dxaOrig="800" w:dyaOrig="300">
          <v:shape id="_x0000_i1153" type="#_x0000_t75" style="width:40.05pt;height:15.2pt" o:ole="">
            <v:imagedata r:id="rId270" o:title=""/>
          </v:shape>
          <o:OLEObject Type="Embed" ProgID="Equation.DSMT4" ShapeID="_x0000_i1153" DrawAspect="Content" ObjectID="_1734788542" r:id="rId271"/>
        </w:object>
      </w:r>
      <w:r w:rsidRPr="000220F7">
        <w:rPr>
          <w:color w:val="000000" w:themeColor="text1"/>
        </w:rPr>
        <w:t>的等比數列前</w:t>
      </w:r>
      <w:r w:rsidR="00B4556F" w:rsidRPr="00B4556F">
        <w:rPr>
          <w:rFonts w:hint="eastAsia"/>
          <w:i/>
          <w:color w:val="000000" w:themeColor="text1"/>
        </w:rPr>
        <w:t>n</w:t>
      </w:r>
      <w:r w:rsidRPr="000220F7">
        <w:rPr>
          <w:color w:val="000000" w:themeColor="text1"/>
        </w:rPr>
        <w:t>項之和為</w:t>
      </w:r>
      <w:r w:rsidR="005B7131" w:rsidRPr="00617C5A">
        <w:rPr>
          <w:position w:val="-22"/>
        </w:rPr>
        <w:object w:dxaOrig="1380" w:dyaOrig="600">
          <v:shape id="_x0000_i1154" type="#_x0000_t75" style="width:69.45pt;height:29.9pt" o:ole="">
            <v:imagedata r:id="rId272" o:title=""/>
          </v:shape>
          <o:OLEObject Type="Embed" ProgID="Equation.DSMT4" ShapeID="_x0000_i1154" DrawAspect="Content" ObjectID="_1734788543" r:id="rId273"/>
        </w:object>
      </w:r>
    </w:p>
    <w:p w:rsidR="00542FD1" w:rsidRPr="000220F7" w:rsidRDefault="00542FD1" w:rsidP="00BC619B">
      <w:pPr>
        <w:pStyle w:val="TIT10cm1505"/>
        <w:snapToGrid w:val="0"/>
        <w:spacing w:before="120" w:afterLines="50" w:after="120" w:line="400" w:lineRule="atLeast"/>
        <w:rPr>
          <w:rFonts w:cs="Times New Roman"/>
          <w:color w:val="000000" w:themeColor="text1"/>
        </w:rPr>
      </w:pP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>2.</w:t>
      </w: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三角函數的和角公式：</w:t>
      </w:r>
      <w:r w:rsidR="005B7131" w:rsidRPr="00617C5A">
        <w:rPr>
          <w:position w:val="-10"/>
        </w:rPr>
        <w:object w:dxaOrig="3240" w:dyaOrig="300">
          <v:shape id="_x0000_i1155" type="#_x0000_t75" style="width:161.75pt;height:15.2pt" o:ole="">
            <v:imagedata r:id="rId274" o:title=""/>
          </v:shape>
          <o:OLEObject Type="Embed" ProgID="Equation.DSMT4" ShapeID="_x0000_i1155" DrawAspect="Content" ObjectID="_1734788544" r:id="rId275"/>
        </w:object>
      </w:r>
    </w:p>
    <w:p w:rsidR="00542FD1" w:rsidRPr="000220F7" w:rsidRDefault="005B7131" w:rsidP="00BC619B">
      <w:pPr>
        <w:pStyle w:val="TIT10cm1505"/>
        <w:spacing w:before="120" w:line="400" w:lineRule="atLeast"/>
        <w:ind w:leftChars="1241" w:left="3059" w:hangingChars="37" w:hanging="81"/>
        <w:rPr>
          <w:rFonts w:cs="Times New Roman"/>
          <w:color w:val="000000" w:themeColor="text1"/>
        </w:rPr>
      </w:pPr>
      <w:r w:rsidRPr="00617C5A">
        <w:rPr>
          <w:position w:val="-10"/>
        </w:rPr>
        <w:object w:dxaOrig="3280" w:dyaOrig="300">
          <v:shape id="_x0000_i1156" type="#_x0000_t75" style="width:163.75pt;height:15.2pt" o:ole="">
            <v:imagedata r:id="rId276" o:title=""/>
          </v:shape>
          <o:OLEObject Type="Embed" ProgID="Equation.DSMT4" ShapeID="_x0000_i1156" DrawAspect="Content" ObjectID="_1734788545" r:id="rId277"/>
        </w:object>
      </w:r>
    </w:p>
    <w:p w:rsidR="00542FD1" w:rsidRPr="000220F7" w:rsidRDefault="005B7131" w:rsidP="00BC619B">
      <w:pPr>
        <w:pStyle w:val="TIT10cm1505"/>
        <w:spacing w:before="120" w:line="400" w:lineRule="atLeast"/>
        <w:ind w:leftChars="1241" w:left="3059" w:hangingChars="37" w:hanging="81"/>
        <w:rPr>
          <w:rFonts w:cs="Times New Roman"/>
          <w:color w:val="000000" w:themeColor="text1"/>
        </w:rPr>
      </w:pPr>
      <w:r w:rsidRPr="00617C5A">
        <w:rPr>
          <w:position w:val="-22"/>
        </w:rPr>
        <w:object w:dxaOrig="2460" w:dyaOrig="580">
          <v:shape id="_x0000_i1157" type="#_x0000_t75" style="width:123.2pt;height:29.4pt" o:ole="">
            <v:imagedata r:id="rId278" o:title=""/>
          </v:shape>
          <o:OLEObject Type="Embed" ProgID="Equation.DSMT4" ShapeID="_x0000_i1157" DrawAspect="Content" ObjectID="_1734788546" r:id="rId279"/>
        </w:object>
      </w:r>
    </w:p>
    <w:p w:rsidR="00542FD1" w:rsidRPr="000220F7" w:rsidRDefault="00542FD1" w:rsidP="00BC619B">
      <w:pPr>
        <w:pStyle w:val="TIT10cm1505"/>
        <w:snapToGrid w:val="0"/>
        <w:spacing w:before="120" w:afterLines="50" w:after="120" w:line="400" w:lineRule="atLeast"/>
        <w:rPr>
          <w:rFonts w:cs="Times New Roman"/>
          <w:color w:val="000000" w:themeColor="text1"/>
        </w:rPr>
      </w:pP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>3.</w:t>
      </w:r>
      <w:r w:rsidRPr="000220F7">
        <w:rPr>
          <w:color w:val="000000" w:themeColor="text1"/>
        </w:rPr>
        <w:tab/>
      </w:r>
      <w:r w:rsidR="00B86931" w:rsidRPr="00617C5A">
        <w:rPr>
          <w:position w:val="-6"/>
        </w:rPr>
        <w:object w:dxaOrig="639" w:dyaOrig="260">
          <v:shape id="_x0000_i1158" type="#_x0000_t75" style="width:31.95pt;height:13.2pt" o:ole="">
            <v:imagedata r:id="rId280" o:title=""/>
          </v:shape>
          <o:OLEObject Type="Embed" ProgID="Equation.DSMT4" ShapeID="_x0000_i1158" DrawAspect="Content" ObjectID="_1734788547" r:id="rId281"/>
        </w:object>
      </w:r>
      <w:r w:rsidRPr="000220F7">
        <w:rPr>
          <w:color w:val="000000" w:themeColor="text1"/>
        </w:rPr>
        <w:t>的正弦定理：</w:t>
      </w:r>
      <w:r w:rsidRPr="000220F7">
        <w:rPr>
          <w:color w:val="000000" w:themeColor="text1"/>
        </w:rPr>
        <w:t xml:space="preserve"> </w:t>
      </w:r>
      <w:r w:rsidR="00B86931" w:rsidRPr="00617C5A">
        <w:rPr>
          <w:position w:val="-22"/>
        </w:rPr>
        <w:object w:dxaOrig="2400" w:dyaOrig="580">
          <v:shape id="_x0000_i1159" type="#_x0000_t75" style="width:119.65pt;height:29.4pt" o:ole="">
            <v:imagedata r:id="rId282" o:title=""/>
          </v:shape>
          <o:OLEObject Type="Embed" ProgID="Equation.DSMT4" ShapeID="_x0000_i1159" DrawAspect="Content" ObjectID="_1734788548" r:id="rId283"/>
        </w:object>
      </w:r>
      <w:r w:rsidRPr="000220F7">
        <w:rPr>
          <w:color w:val="000000" w:themeColor="text1"/>
        </w:rPr>
        <w:t xml:space="preserve"> </w:t>
      </w:r>
      <w:r w:rsidRPr="000220F7">
        <w:rPr>
          <w:rFonts w:hint="eastAsia"/>
          <w:color w:val="000000" w:themeColor="text1"/>
        </w:rPr>
        <w:t>（</w:t>
      </w:r>
      <w:r w:rsidR="00B86931" w:rsidRPr="00617C5A">
        <w:rPr>
          <w:position w:val="-4"/>
        </w:rPr>
        <w:object w:dxaOrig="220" w:dyaOrig="240">
          <v:shape id="_x0000_i1160" type="#_x0000_t75" style="width:11.15pt;height:12.7pt" o:ole="">
            <v:imagedata r:id="rId284" o:title=""/>
          </v:shape>
          <o:OLEObject Type="Embed" ProgID="Equation.DSMT4" ShapeID="_x0000_i1160" DrawAspect="Content" ObjectID="_1734788549" r:id="rId285"/>
        </w:object>
      </w:r>
      <w:r w:rsidRPr="000220F7">
        <w:rPr>
          <w:color w:val="000000" w:themeColor="text1"/>
        </w:rPr>
        <w:t>為</w:t>
      </w:r>
      <w:r w:rsidR="00B86931" w:rsidRPr="00617C5A">
        <w:rPr>
          <w:position w:val="-6"/>
        </w:rPr>
        <w:object w:dxaOrig="639" w:dyaOrig="260">
          <v:shape id="_x0000_i1161" type="#_x0000_t75" style="width:31.95pt;height:13.2pt" o:ole="">
            <v:imagedata r:id="rId286" o:title=""/>
          </v:shape>
          <o:OLEObject Type="Embed" ProgID="Equation.DSMT4" ShapeID="_x0000_i1161" DrawAspect="Content" ObjectID="_1734788550" r:id="rId287"/>
        </w:object>
      </w:r>
      <w:r w:rsidRPr="000220F7">
        <w:rPr>
          <w:color w:val="000000" w:themeColor="text1"/>
        </w:rPr>
        <w:t>外接圓半徑</w:t>
      </w:r>
      <w:r w:rsidRPr="000220F7">
        <w:rPr>
          <w:rFonts w:hint="eastAsia"/>
          <w:color w:val="000000" w:themeColor="text1"/>
        </w:rPr>
        <w:t>）</w:t>
      </w:r>
      <w:r w:rsidRPr="000220F7">
        <w:rPr>
          <w:color w:val="000000" w:themeColor="text1"/>
        </w:rPr>
        <w:br/>
      </w:r>
      <w:r w:rsidR="00B86931" w:rsidRPr="00617C5A">
        <w:rPr>
          <w:position w:val="-6"/>
        </w:rPr>
        <w:object w:dxaOrig="639" w:dyaOrig="260">
          <v:shape id="_x0000_i1162" type="#_x0000_t75" style="width:31.95pt;height:13.2pt" o:ole="">
            <v:imagedata r:id="rId288" o:title=""/>
          </v:shape>
          <o:OLEObject Type="Embed" ProgID="Equation.DSMT4" ShapeID="_x0000_i1162" DrawAspect="Content" ObjectID="_1734788551" r:id="rId289"/>
        </w:object>
      </w:r>
      <w:r w:rsidRPr="000220F7">
        <w:rPr>
          <w:color w:val="000000" w:themeColor="text1"/>
        </w:rPr>
        <w:t>的餘弦定理：</w:t>
      </w:r>
      <w:r w:rsidRPr="000220F7">
        <w:rPr>
          <w:color w:val="000000" w:themeColor="text1"/>
        </w:rPr>
        <w:t xml:space="preserve"> </w:t>
      </w:r>
      <w:r w:rsidR="00B86931" w:rsidRPr="00617C5A">
        <w:rPr>
          <w:position w:val="-10"/>
        </w:rPr>
        <w:object w:dxaOrig="2240" w:dyaOrig="360">
          <v:shape id="_x0000_i1163" type="#_x0000_t75" style="width:112.05pt;height:17.75pt" o:ole="">
            <v:imagedata r:id="rId290" o:title=""/>
          </v:shape>
          <o:OLEObject Type="Embed" ProgID="Equation.DSMT4" ShapeID="_x0000_i1163" DrawAspect="Content" ObjectID="_1734788552" r:id="rId291"/>
        </w:object>
      </w:r>
    </w:p>
    <w:p w:rsidR="00542FD1" w:rsidRPr="000220F7" w:rsidRDefault="00542FD1" w:rsidP="00BC619B">
      <w:pPr>
        <w:pStyle w:val="TIT10cm1505"/>
        <w:snapToGrid w:val="0"/>
        <w:spacing w:before="120" w:afterLines="50" w:after="120" w:line="400" w:lineRule="atLeast"/>
        <w:rPr>
          <w:rFonts w:cs="Times New Roman"/>
          <w:color w:val="000000" w:themeColor="text1"/>
        </w:rPr>
      </w:pP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>4.</w:t>
      </w: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一維數據</w:t>
      </w:r>
      <w:r w:rsidR="00B86931" w:rsidRPr="00617C5A">
        <w:rPr>
          <w:position w:val="-10"/>
        </w:rPr>
        <w:object w:dxaOrig="1359" w:dyaOrig="320">
          <v:shape id="_x0000_i1164" type="#_x0000_t75" style="width:67.45pt;height:15.7pt" o:ole="">
            <v:imagedata r:id="rId292" o:title=""/>
          </v:shape>
          <o:OLEObject Type="Embed" ProgID="Equation.DSMT4" ShapeID="_x0000_i1164" DrawAspect="Content" ObjectID="_1734788553" r:id="rId293"/>
        </w:object>
      </w:r>
      <w:r w:rsidRPr="000220F7">
        <w:rPr>
          <w:color w:val="000000" w:themeColor="text1"/>
        </w:rPr>
        <w:t>，</w:t>
      </w:r>
      <w:r w:rsidRPr="000220F7">
        <w:rPr>
          <w:color w:val="000000" w:themeColor="text1"/>
        </w:rPr>
        <w:br/>
      </w:r>
      <w:r w:rsidRPr="000220F7">
        <w:rPr>
          <w:color w:val="000000" w:themeColor="text1"/>
        </w:rPr>
        <w:t>算術平均數</w:t>
      </w:r>
      <w:r w:rsidR="00B86931" w:rsidRPr="00617C5A">
        <w:rPr>
          <w:position w:val="-22"/>
        </w:rPr>
        <w:object w:dxaOrig="2260" w:dyaOrig="580">
          <v:shape id="_x0000_i1165" type="#_x0000_t75" style="width:113.05pt;height:29.4pt" o:ole="">
            <v:imagedata r:id="rId294" o:title=""/>
          </v:shape>
          <o:OLEObject Type="Embed" ProgID="Equation.DSMT4" ShapeID="_x0000_i1165" DrawAspect="Content" ObjectID="_1734788554" r:id="rId295"/>
        </w:object>
      </w:r>
      <w:r w:rsidRPr="000220F7">
        <w:rPr>
          <w:color w:val="000000" w:themeColor="text1"/>
        </w:rPr>
        <w:br/>
      </w:r>
      <w:r w:rsidRPr="000220F7">
        <w:rPr>
          <w:color w:val="000000" w:themeColor="text1"/>
        </w:rPr>
        <w:t>標準差</w:t>
      </w:r>
      <w:r w:rsidRPr="000220F7">
        <w:rPr>
          <w:color w:val="000000" w:themeColor="text1"/>
          <w:position w:val="-24"/>
        </w:rPr>
        <w:object w:dxaOrig="7339" w:dyaOrig="639">
          <v:shape id="_x0000_i1166" type="#_x0000_t75" style="width:366.6pt;height:30.4pt" o:ole="">
            <v:imagedata r:id="rId296" o:title=""/>
          </v:shape>
          <o:OLEObject Type="Embed" ProgID="Equation.DSMT4" ShapeID="_x0000_i1166" DrawAspect="Content" ObjectID="_1734788555" r:id="rId297"/>
        </w:object>
      </w:r>
    </w:p>
    <w:p w:rsidR="00542FD1" w:rsidRPr="000220F7" w:rsidRDefault="00542FD1" w:rsidP="00846BB5">
      <w:pPr>
        <w:pStyle w:val="TIT10cm1505"/>
        <w:spacing w:before="120" w:line="400" w:lineRule="atLeast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>5.</w:t>
      </w: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二維數據</w:t>
      </w:r>
      <w:r w:rsidR="00991D49">
        <w:rPr>
          <w:rFonts w:hint="eastAsia"/>
        </w:rPr>
        <w:t xml:space="preserve"> </w:t>
      </w:r>
      <w:r w:rsidR="00B86931">
        <w:rPr>
          <w:rFonts w:hint="eastAsia"/>
        </w:rPr>
        <w:t>(</w:t>
      </w:r>
      <w:r w:rsidR="00B86931" w:rsidRPr="00B86931">
        <w:rPr>
          <w:rFonts w:hint="eastAsia"/>
          <w:i/>
        </w:rPr>
        <w:t>X</w:t>
      </w:r>
      <w:r w:rsidR="00B86931">
        <w:rPr>
          <w:rFonts w:hint="eastAsia"/>
        </w:rPr>
        <w:t>,</w:t>
      </w:r>
      <w:r w:rsidR="00B86931" w:rsidRPr="00B86931">
        <w:rPr>
          <w:i/>
        </w:rPr>
        <w:t>Y</w:t>
      </w:r>
      <w:r w:rsidR="00B86931">
        <w:rPr>
          <w:rFonts w:hint="eastAsia"/>
        </w:rPr>
        <w:t>)</w:t>
      </w:r>
      <w:r w:rsidR="00B86931">
        <w:rPr>
          <w:rFonts w:hint="eastAsia"/>
        </w:rPr>
        <w:t>：</w:t>
      </w:r>
      <w:r w:rsidR="00B86931">
        <w:rPr>
          <w:rFonts w:hint="eastAsia"/>
        </w:rPr>
        <w:t>(</w:t>
      </w:r>
      <w:r w:rsidR="00B86931" w:rsidRPr="00B86931">
        <w:rPr>
          <w:rFonts w:hint="eastAsia"/>
          <w:i/>
        </w:rPr>
        <w:t>x</w:t>
      </w:r>
      <w:r w:rsidR="00B86931" w:rsidRPr="00B86931">
        <w:rPr>
          <w:vertAlign w:val="subscript"/>
        </w:rPr>
        <w:t>1</w:t>
      </w:r>
      <w:r w:rsidR="00B86931">
        <w:rPr>
          <w:rFonts w:hint="eastAsia"/>
        </w:rPr>
        <w:t>,</w:t>
      </w:r>
      <w:r w:rsidR="00B86931" w:rsidRPr="00B86931">
        <w:rPr>
          <w:rFonts w:hint="eastAsia"/>
          <w:i/>
        </w:rPr>
        <w:t>y</w:t>
      </w:r>
      <w:r w:rsidR="00B86931" w:rsidRPr="00B86931">
        <w:rPr>
          <w:vertAlign w:val="subscript"/>
        </w:rPr>
        <w:t>1</w:t>
      </w:r>
      <w:r w:rsidR="00B86931">
        <w:t>)</w:t>
      </w:r>
      <w:r w:rsidR="00B86931">
        <w:rPr>
          <w:rFonts w:hint="eastAsia"/>
        </w:rPr>
        <w:t>,(</w:t>
      </w:r>
      <w:r w:rsidR="00B86931" w:rsidRPr="00B86931">
        <w:rPr>
          <w:rFonts w:hint="eastAsia"/>
          <w:i/>
        </w:rPr>
        <w:t>x</w:t>
      </w:r>
      <w:r w:rsidR="00B86931">
        <w:rPr>
          <w:vertAlign w:val="subscript"/>
        </w:rPr>
        <w:t>2</w:t>
      </w:r>
      <w:r w:rsidR="00B86931">
        <w:rPr>
          <w:rFonts w:hint="eastAsia"/>
        </w:rPr>
        <w:t>,</w:t>
      </w:r>
      <w:r w:rsidR="00B86931" w:rsidRPr="00B86931">
        <w:rPr>
          <w:rFonts w:hint="eastAsia"/>
          <w:i/>
        </w:rPr>
        <w:t>y</w:t>
      </w:r>
      <w:r w:rsidR="00B86931">
        <w:rPr>
          <w:vertAlign w:val="subscript"/>
        </w:rPr>
        <w:t>2</w:t>
      </w:r>
      <w:r w:rsidR="00B86931">
        <w:t>)</w:t>
      </w:r>
      <w:r w:rsidR="00B86931">
        <w:rPr>
          <w:rFonts w:hint="eastAsia"/>
        </w:rPr>
        <w:t>,</w:t>
      </w:r>
      <w:r w:rsidR="00B86931">
        <w:rPr>
          <w:rFonts w:ascii="新細明體" w:eastAsia="新細明體" w:hAnsi="新細明體" w:hint="eastAsia"/>
        </w:rPr>
        <w:t>…</w:t>
      </w:r>
      <w:r w:rsidR="00B86931">
        <w:rPr>
          <w:rFonts w:hint="eastAsia"/>
        </w:rPr>
        <w:t>,</w:t>
      </w:r>
      <w:r w:rsidR="00B86931" w:rsidRPr="00B86931">
        <w:rPr>
          <w:rFonts w:hint="eastAsia"/>
        </w:rPr>
        <w:t xml:space="preserve"> </w:t>
      </w:r>
      <w:r w:rsidR="00B86931">
        <w:rPr>
          <w:rFonts w:hint="eastAsia"/>
        </w:rPr>
        <w:t>(</w:t>
      </w:r>
      <w:r w:rsidR="00B86931" w:rsidRPr="00B86931">
        <w:rPr>
          <w:rFonts w:hint="eastAsia"/>
          <w:i/>
        </w:rPr>
        <w:t>x</w:t>
      </w:r>
      <w:r w:rsidR="00B86931" w:rsidRPr="00B86931">
        <w:rPr>
          <w:rFonts w:hint="eastAsia"/>
          <w:i/>
          <w:vertAlign w:val="subscript"/>
        </w:rPr>
        <w:t>n</w:t>
      </w:r>
      <w:r w:rsidR="00B86931">
        <w:rPr>
          <w:rFonts w:hint="eastAsia"/>
        </w:rPr>
        <w:t>,</w:t>
      </w:r>
      <w:r w:rsidR="00B86931" w:rsidRPr="00B86931">
        <w:rPr>
          <w:rFonts w:hint="eastAsia"/>
          <w:i/>
        </w:rPr>
        <w:t>y</w:t>
      </w:r>
      <w:r w:rsidR="00EF62CA" w:rsidRPr="00B86931">
        <w:rPr>
          <w:rFonts w:hint="eastAsia"/>
          <w:i/>
          <w:vertAlign w:val="subscript"/>
        </w:rPr>
        <w:t>n</w:t>
      </w:r>
      <w:r w:rsidR="00B86931">
        <w:t>)</w:t>
      </w:r>
      <w:r w:rsidRPr="000220F7">
        <w:rPr>
          <w:color w:val="000000" w:themeColor="text1"/>
        </w:rPr>
        <w:br/>
      </w:r>
      <w:r w:rsidRPr="000220F7">
        <w:rPr>
          <w:color w:val="000000" w:themeColor="text1"/>
        </w:rPr>
        <w:t>相關係數</w:t>
      </w:r>
      <w:r w:rsidRPr="000220F7">
        <w:rPr>
          <w:color w:val="000000" w:themeColor="text1"/>
          <w:position w:val="-28"/>
        </w:rPr>
        <w:object w:dxaOrig="6280" w:dyaOrig="639">
          <v:shape id="_x0000_i1167" type="#_x0000_t75" style="width:312.35pt;height:31.45pt" o:ole="">
            <v:imagedata r:id="rId298" o:title=""/>
          </v:shape>
          <o:OLEObject Type="Embed" ProgID="Equation.DSMT4" ShapeID="_x0000_i1167" DrawAspect="Content" ObjectID="_1734788556" r:id="rId299"/>
        </w:object>
      </w:r>
      <w:r w:rsidRPr="000220F7">
        <w:rPr>
          <w:color w:val="000000" w:themeColor="text1"/>
        </w:rPr>
        <w:br/>
      </w:r>
      <w:r w:rsidRPr="000220F7">
        <w:rPr>
          <w:color w:val="000000" w:themeColor="text1"/>
        </w:rPr>
        <w:t>迴歸直線</w:t>
      </w:r>
      <w:r w:rsidRPr="000220F7">
        <w:rPr>
          <w:rFonts w:hint="eastAsia"/>
          <w:color w:val="000000" w:themeColor="text1"/>
        </w:rPr>
        <w:t>（</w:t>
      </w:r>
      <w:r w:rsidRPr="000220F7">
        <w:rPr>
          <w:color w:val="000000" w:themeColor="text1"/>
        </w:rPr>
        <w:t>最適合直線</w:t>
      </w:r>
      <w:r w:rsidRPr="000220F7">
        <w:rPr>
          <w:rFonts w:hint="eastAsia"/>
          <w:color w:val="000000" w:themeColor="text1"/>
        </w:rPr>
        <w:t>）</w:t>
      </w:r>
      <w:r w:rsidRPr="000220F7">
        <w:rPr>
          <w:color w:val="000000" w:themeColor="text1"/>
        </w:rPr>
        <w:t>方程式</w:t>
      </w:r>
      <w:r w:rsidR="00991D49" w:rsidRPr="00617C5A">
        <w:rPr>
          <w:position w:val="-28"/>
        </w:rPr>
        <w:object w:dxaOrig="2340" w:dyaOrig="639">
          <v:shape id="_x0000_i1168" type="#_x0000_t75" style="width:117.15pt;height:31.95pt" o:ole="">
            <v:imagedata r:id="rId300" o:title=""/>
          </v:shape>
          <o:OLEObject Type="Embed" ProgID="Equation.DSMT4" ShapeID="_x0000_i1168" DrawAspect="Content" ObjectID="_1734788557" r:id="rId301"/>
        </w:object>
      </w:r>
    </w:p>
    <w:p w:rsidR="00542FD1" w:rsidRPr="000220F7" w:rsidRDefault="00542FD1" w:rsidP="00846BB5">
      <w:pPr>
        <w:pStyle w:val="TIT10cm1505"/>
        <w:spacing w:before="120" w:line="400" w:lineRule="atLeast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BC619B">
      <w:pPr>
        <w:pStyle w:val="ABCDE"/>
        <w:ind w:leftChars="0" w:hangingChars="143" w:hanging="372"/>
        <w:rPr>
          <w:color w:val="000000" w:themeColor="text1"/>
        </w:rPr>
      </w:pPr>
      <w:r w:rsidRPr="000220F7">
        <w:rPr>
          <w:color w:val="000000" w:themeColor="text1"/>
        </w:rPr>
        <w:t>6.</w:t>
      </w: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參考數值：</w:t>
      </w:r>
      <w:r w:rsidR="00991D49" w:rsidRPr="00617C5A">
        <w:rPr>
          <w:position w:val="-10"/>
        </w:rPr>
        <w:object w:dxaOrig="5380" w:dyaOrig="360">
          <v:shape id="_x0000_i1169" type="#_x0000_t75" style="width:269.25pt;height:17.75pt" o:ole="">
            <v:imagedata r:id="rId302" o:title=""/>
          </v:shape>
          <o:OLEObject Type="Embed" ProgID="Equation.DSMT4" ShapeID="_x0000_i1169" DrawAspect="Content" ObjectID="_1734788558" r:id="rId303"/>
        </w:object>
      </w:r>
    </w:p>
    <w:p w:rsidR="00542FD1" w:rsidRPr="000220F7" w:rsidRDefault="00542FD1" w:rsidP="00BC619B">
      <w:pPr>
        <w:pStyle w:val="TIT10cm1505"/>
        <w:spacing w:before="120" w:line="400" w:lineRule="atLeast"/>
        <w:ind w:leftChars="50" w:left="120" w:firstLineChars="50" w:firstLine="134"/>
        <w:rPr>
          <w:rFonts w:cs="Times New Roman"/>
          <w:color w:val="000000" w:themeColor="text1"/>
        </w:rPr>
      </w:pPr>
    </w:p>
    <w:p w:rsidR="00991D49" w:rsidRPr="00991D49" w:rsidRDefault="00542FD1" w:rsidP="00BC619B">
      <w:pPr>
        <w:pStyle w:val="ABCDE"/>
        <w:ind w:leftChars="0" w:hangingChars="143" w:hanging="372"/>
      </w:pPr>
      <w:r w:rsidRPr="000220F7">
        <w:rPr>
          <w:color w:val="000000" w:themeColor="text1"/>
        </w:rPr>
        <w:t>7.</w:t>
      </w:r>
      <w:r w:rsidRPr="000220F7">
        <w:rPr>
          <w:color w:val="000000" w:themeColor="text1"/>
        </w:rPr>
        <w:tab/>
      </w:r>
      <w:r w:rsidRPr="000220F7">
        <w:rPr>
          <w:color w:val="000000" w:themeColor="text1"/>
        </w:rPr>
        <w:t>對數值：</w:t>
      </w:r>
      <w:r w:rsidR="00991D49" w:rsidRPr="00617C5A">
        <w:rPr>
          <w:position w:val="-10"/>
        </w:rPr>
        <w:object w:dxaOrig="5620" w:dyaOrig="300">
          <v:shape id="_x0000_i1170" type="#_x0000_t75" style="width:281.4pt;height:15.2pt" o:ole="">
            <v:imagedata r:id="rId304" o:title=""/>
          </v:shape>
          <o:OLEObject Type="Embed" ProgID="Equation.DSMT4" ShapeID="_x0000_i1170" DrawAspect="Content" ObjectID="_1734788559" r:id="rId305"/>
        </w:object>
      </w:r>
    </w:p>
    <w:p w:rsidR="00850227" w:rsidRPr="007468B1" w:rsidRDefault="00850227" w:rsidP="00542FD1">
      <w:pPr>
        <w:spacing w:beforeLines="50" w:before="12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B10946">
      <w:headerReference w:type="even" r:id="rId306"/>
      <w:headerReference w:type="default" r:id="rId307"/>
      <w:footerReference w:type="even" r:id="rId308"/>
      <w:footerReference w:type="default" r:id="rId309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6352" w:rsidRDefault="00FF6352">
      <w:r>
        <w:separator/>
      </w:r>
    </w:p>
  </w:endnote>
  <w:endnote w:type="continuationSeparator" w:id="0">
    <w:p w:rsidR="00FF6352" w:rsidRDefault="00FF63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47E4D" w:rsidRDefault="00447E4D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47E4D" w:rsidRDefault="00447E4D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6352" w:rsidRDefault="00FF6352">
      <w:r>
        <w:separator/>
      </w:r>
    </w:p>
  </w:footnote>
  <w:footnote w:type="continuationSeparator" w:id="0">
    <w:p w:rsidR="00FF6352" w:rsidRDefault="00FF63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47E4D" w:rsidRPr="00064AE5" w:rsidRDefault="00447E4D" w:rsidP="001279FD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981DA6">
      <w:rPr>
        <w:rFonts w:eastAsia="細明體" w:hint="eastAsia"/>
        <w:spacing w:val="4"/>
        <w:kern w:val="0"/>
        <w:sz w:val="22"/>
        <w:szCs w:val="22"/>
      </w:rPr>
      <w:t>11</w:t>
    </w:r>
    <w:r>
      <w:rPr>
        <w:rFonts w:eastAsia="細明體"/>
        <w:spacing w:val="4"/>
        <w:kern w:val="0"/>
        <w:sz w:val="22"/>
        <w:szCs w:val="22"/>
      </w:rPr>
      <w:t>2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r>
      <w:rPr>
        <w:kern w:val="0"/>
        <w:sz w:val="22"/>
        <w:szCs w:val="20"/>
      </w:rPr>
      <w:t xml:space="preserve">              </w:t>
    </w:r>
    <w:bookmarkStart w:id="1" w:name="_Hlk121228854"/>
    <w:r w:rsidRPr="00651537">
      <w:rPr>
        <w:rFonts w:ascii="標楷體" w:eastAsia="標楷體" w:hAnsi="標楷體" w:hint="eastAsia"/>
        <w:kern w:val="0"/>
        <w:sz w:val="22"/>
        <w:szCs w:val="20"/>
        <w:shd w:val="pct15" w:color="auto" w:fill="FFFFFF"/>
      </w:rPr>
      <w:t>請記得在答題卷簽名欄位以正楷簽全名</w:t>
    </w:r>
    <w:bookmarkEnd w:id="1"/>
    <w:r>
      <w:rPr>
        <w:rFonts w:ascii="標楷體" w:eastAsia="標楷體" w:hAnsi="標楷體" w:hint="eastAsia"/>
        <w:kern w:val="0"/>
        <w:sz w:val="22"/>
        <w:szCs w:val="20"/>
      </w:rPr>
      <w:t xml:space="preserve"> </w:t>
    </w:r>
    <w:r>
      <w:rPr>
        <w:rFonts w:ascii="標楷體" w:eastAsia="標楷體" w:hAnsi="標楷體"/>
        <w:kern w:val="0"/>
        <w:sz w:val="22"/>
        <w:szCs w:val="20"/>
      </w:rPr>
      <w:t xml:space="preserve">               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kern w:val="0"/>
        <w:sz w:val="22"/>
      </w:rPr>
      <w:t>2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:rsidR="00447E4D" w:rsidRPr="00B10946" w:rsidRDefault="00447E4D" w:rsidP="001279FD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47E4D" w:rsidRPr="00064AE5" w:rsidRDefault="00447E4D" w:rsidP="007A167B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kern w:val="0"/>
        <w:sz w:val="22"/>
        <w:szCs w:val="22"/>
      </w:rPr>
      <w:t>1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>
      <w:rPr>
        <w:kern w:val="0"/>
        <w:sz w:val="22"/>
        <w:szCs w:val="20"/>
      </w:rPr>
      <w:t xml:space="preserve">              </w:t>
    </w:r>
    <w:bookmarkStart w:id="2" w:name="_Hlk121228826"/>
    <w:r w:rsidRPr="00651537">
      <w:rPr>
        <w:rFonts w:ascii="標楷體" w:eastAsia="標楷體" w:hAnsi="標楷體" w:hint="eastAsia"/>
        <w:kern w:val="0"/>
        <w:sz w:val="22"/>
        <w:szCs w:val="20"/>
        <w:shd w:val="pct15" w:color="auto" w:fill="FFFFFF"/>
      </w:rPr>
      <w:t>請記得在答題卷簽名欄位以正楷簽全名</w:t>
    </w:r>
    <w:bookmarkEnd w:id="2"/>
    <w:r>
      <w:rPr>
        <w:rFonts w:ascii="標楷體" w:eastAsia="標楷體" w:hAnsi="標楷體" w:hint="eastAsia"/>
        <w:kern w:val="0"/>
        <w:sz w:val="22"/>
        <w:szCs w:val="20"/>
      </w:rPr>
      <w:t xml:space="preserve"> </w:t>
    </w:r>
    <w:r>
      <w:rPr>
        <w:rFonts w:ascii="標楷體" w:eastAsia="標楷體" w:hAnsi="標楷體"/>
        <w:kern w:val="0"/>
        <w:sz w:val="22"/>
        <w:szCs w:val="20"/>
      </w:rPr>
      <w:t xml:space="preserve">               </w:t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/>
        <w:spacing w:val="6"/>
        <w:kern w:val="0"/>
        <w:sz w:val="22"/>
        <w:szCs w:val="22"/>
      </w:rPr>
      <w:t>2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:rsidR="00447E4D" w:rsidRPr="00B10946" w:rsidRDefault="00447E4D" w:rsidP="007A167B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3284CEE"/>
    <w:multiLevelType w:val="hybridMultilevel"/>
    <w:tmpl w:val="D41604CE"/>
    <w:lvl w:ilvl="0" w:tplc="999EDB70">
      <w:start w:val="2"/>
      <w:numFmt w:val="decimal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4" w:hanging="480"/>
      </w:pPr>
    </w:lvl>
    <w:lvl w:ilvl="2" w:tplc="0409001B" w:tentative="1">
      <w:start w:val="1"/>
      <w:numFmt w:val="lowerRoman"/>
      <w:lvlText w:val="%3."/>
      <w:lvlJc w:val="right"/>
      <w:pPr>
        <w:ind w:left="1884" w:hanging="480"/>
      </w:pPr>
    </w:lvl>
    <w:lvl w:ilvl="3" w:tplc="0409000F" w:tentative="1">
      <w:start w:val="1"/>
      <w:numFmt w:val="decimal"/>
      <w:lvlText w:val="%4."/>
      <w:lvlJc w:val="left"/>
      <w:pPr>
        <w:ind w:left="236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4" w:hanging="480"/>
      </w:pPr>
    </w:lvl>
    <w:lvl w:ilvl="5" w:tplc="0409001B" w:tentative="1">
      <w:start w:val="1"/>
      <w:numFmt w:val="lowerRoman"/>
      <w:lvlText w:val="%6."/>
      <w:lvlJc w:val="right"/>
      <w:pPr>
        <w:ind w:left="3324" w:hanging="480"/>
      </w:pPr>
    </w:lvl>
    <w:lvl w:ilvl="6" w:tplc="0409000F" w:tentative="1">
      <w:start w:val="1"/>
      <w:numFmt w:val="decimal"/>
      <w:lvlText w:val="%7."/>
      <w:lvlJc w:val="left"/>
      <w:pPr>
        <w:ind w:left="380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4" w:hanging="480"/>
      </w:pPr>
    </w:lvl>
    <w:lvl w:ilvl="8" w:tplc="0409001B" w:tentative="1">
      <w:start w:val="1"/>
      <w:numFmt w:val="lowerRoman"/>
      <w:lvlText w:val="%9."/>
      <w:lvlJc w:val="right"/>
      <w:pPr>
        <w:ind w:left="4764" w:hanging="480"/>
      </w:pPr>
    </w:lvl>
  </w:abstractNum>
  <w:abstractNum w:abstractNumId="3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ED46749"/>
    <w:multiLevelType w:val="hybridMultilevel"/>
    <w:tmpl w:val="B9E89FA8"/>
    <w:lvl w:ilvl="0" w:tplc="7FBAA76C">
      <w:start w:val="1"/>
      <w:numFmt w:val="decimal"/>
      <w:lvlText w:val="%1."/>
      <w:lvlJc w:val="left"/>
      <w:pPr>
        <w:ind w:left="360" w:hanging="360"/>
      </w:pPr>
      <w:rPr>
        <w:rFonts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56F5453"/>
    <w:multiLevelType w:val="hybridMultilevel"/>
    <w:tmpl w:val="75969866"/>
    <w:lvl w:ilvl="0" w:tplc="4392B99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1C643C8">
      <w:start w:val="6"/>
      <w:numFmt w:val="decimal"/>
      <w:lvlText w:val="%2."/>
      <w:lvlJc w:val="left"/>
      <w:pPr>
        <w:ind w:left="13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 w15:restartNumberingAfterBreak="0">
    <w:nsid w:val="27CE4427"/>
    <w:multiLevelType w:val="hybridMultilevel"/>
    <w:tmpl w:val="8272BAE0"/>
    <w:lvl w:ilvl="0" w:tplc="96ACD060">
      <w:start w:val="1"/>
      <w:numFmt w:val="decimal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4" w:hanging="480"/>
      </w:pPr>
    </w:lvl>
    <w:lvl w:ilvl="2" w:tplc="0409001B" w:tentative="1">
      <w:start w:val="1"/>
      <w:numFmt w:val="lowerRoman"/>
      <w:lvlText w:val="%3."/>
      <w:lvlJc w:val="right"/>
      <w:pPr>
        <w:ind w:left="1884" w:hanging="480"/>
      </w:pPr>
    </w:lvl>
    <w:lvl w:ilvl="3" w:tplc="0409000F" w:tentative="1">
      <w:start w:val="1"/>
      <w:numFmt w:val="decimal"/>
      <w:lvlText w:val="%4."/>
      <w:lvlJc w:val="left"/>
      <w:pPr>
        <w:ind w:left="236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4" w:hanging="480"/>
      </w:pPr>
    </w:lvl>
    <w:lvl w:ilvl="5" w:tplc="0409001B" w:tentative="1">
      <w:start w:val="1"/>
      <w:numFmt w:val="lowerRoman"/>
      <w:lvlText w:val="%6."/>
      <w:lvlJc w:val="right"/>
      <w:pPr>
        <w:ind w:left="3324" w:hanging="480"/>
      </w:pPr>
    </w:lvl>
    <w:lvl w:ilvl="6" w:tplc="0409000F" w:tentative="1">
      <w:start w:val="1"/>
      <w:numFmt w:val="decimal"/>
      <w:lvlText w:val="%7."/>
      <w:lvlJc w:val="left"/>
      <w:pPr>
        <w:ind w:left="380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4" w:hanging="480"/>
      </w:pPr>
    </w:lvl>
    <w:lvl w:ilvl="8" w:tplc="0409001B" w:tentative="1">
      <w:start w:val="1"/>
      <w:numFmt w:val="lowerRoman"/>
      <w:lvlText w:val="%9."/>
      <w:lvlJc w:val="right"/>
      <w:pPr>
        <w:ind w:left="4764" w:hanging="480"/>
      </w:pPr>
    </w:lvl>
  </w:abstractNum>
  <w:abstractNum w:abstractNumId="9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30D05365"/>
    <w:multiLevelType w:val="hybridMultilevel"/>
    <w:tmpl w:val="6DE4414C"/>
    <w:lvl w:ilvl="0" w:tplc="69345A4C">
      <w:start w:val="1"/>
      <w:numFmt w:val="decimal"/>
      <w:lvlText w:val="(%1)"/>
      <w:lvlJc w:val="left"/>
      <w:pPr>
        <w:ind w:left="804" w:hanging="360"/>
      </w:pPr>
      <w:rPr>
        <w:rFonts w:eastAsia="新細明體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404" w:hanging="480"/>
      </w:pPr>
    </w:lvl>
    <w:lvl w:ilvl="2" w:tplc="0409001B" w:tentative="1">
      <w:start w:val="1"/>
      <w:numFmt w:val="lowerRoman"/>
      <w:lvlText w:val="%3."/>
      <w:lvlJc w:val="right"/>
      <w:pPr>
        <w:ind w:left="1884" w:hanging="480"/>
      </w:pPr>
    </w:lvl>
    <w:lvl w:ilvl="3" w:tplc="0409000F" w:tentative="1">
      <w:start w:val="1"/>
      <w:numFmt w:val="decimal"/>
      <w:lvlText w:val="%4."/>
      <w:lvlJc w:val="left"/>
      <w:pPr>
        <w:ind w:left="236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4" w:hanging="480"/>
      </w:pPr>
    </w:lvl>
    <w:lvl w:ilvl="5" w:tplc="0409001B" w:tentative="1">
      <w:start w:val="1"/>
      <w:numFmt w:val="lowerRoman"/>
      <w:lvlText w:val="%6."/>
      <w:lvlJc w:val="right"/>
      <w:pPr>
        <w:ind w:left="3324" w:hanging="480"/>
      </w:pPr>
    </w:lvl>
    <w:lvl w:ilvl="6" w:tplc="0409000F" w:tentative="1">
      <w:start w:val="1"/>
      <w:numFmt w:val="decimal"/>
      <w:lvlText w:val="%7."/>
      <w:lvlJc w:val="left"/>
      <w:pPr>
        <w:ind w:left="380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4" w:hanging="480"/>
      </w:pPr>
    </w:lvl>
    <w:lvl w:ilvl="8" w:tplc="0409001B" w:tentative="1">
      <w:start w:val="1"/>
      <w:numFmt w:val="lowerRoman"/>
      <w:lvlText w:val="%9."/>
      <w:lvlJc w:val="right"/>
      <w:pPr>
        <w:ind w:left="4764" w:hanging="480"/>
      </w:pPr>
    </w:lvl>
  </w:abstractNum>
  <w:abstractNum w:abstractNumId="12" w15:restartNumberingAfterBreak="0">
    <w:nsid w:val="33BB52C8"/>
    <w:multiLevelType w:val="hybridMultilevel"/>
    <w:tmpl w:val="CF824D4A"/>
    <w:lvl w:ilvl="0" w:tplc="FF5042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9F66A076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3C0D7205"/>
    <w:multiLevelType w:val="hybridMultilevel"/>
    <w:tmpl w:val="79A8C526"/>
    <w:lvl w:ilvl="0" w:tplc="14DA5B0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5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DA168F8"/>
    <w:multiLevelType w:val="hybridMultilevel"/>
    <w:tmpl w:val="F056CD88"/>
    <w:lvl w:ilvl="0" w:tplc="786409C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8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75053FC"/>
    <w:multiLevelType w:val="hybridMultilevel"/>
    <w:tmpl w:val="3586CE74"/>
    <w:lvl w:ilvl="0" w:tplc="4392B99C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1" w15:restartNumberingAfterBreak="0">
    <w:nsid w:val="5A721E79"/>
    <w:multiLevelType w:val="hybridMultilevel"/>
    <w:tmpl w:val="F32A30A8"/>
    <w:lvl w:ilvl="0" w:tplc="34E2495E">
      <w:start w:val="2"/>
      <w:numFmt w:val="decimal"/>
      <w:lvlText w:val="(%1)"/>
      <w:lvlJc w:val="left"/>
      <w:pPr>
        <w:ind w:left="80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4" w:hanging="480"/>
      </w:pPr>
    </w:lvl>
    <w:lvl w:ilvl="2" w:tplc="0409001B" w:tentative="1">
      <w:start w:val="1"/>
      <w:numFmt w:val="lowerRoman"/>
      <w:lvlText w:val="%3."/>
      <w:lvlJc w:val="right"/>
      <w:pPr>
        <w:ind w:left="1884" w:hanging="480"/>
      </w:pPr>
    </w:lvl>
    <w:lvl w:ilvl="3" w:tplc="0409000F" w:tentative="1">
      <w:start w:val="1"/>
      <w:numFmt w:val="decimal"/>
      <w:lvlText w:val="%4."/>
      <w:lvlJc w:val="left"/>
      <w:pPr>
        <w:ind w:left="236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4" w:hanging="480"/>
      </w:pPr>
    </w:lvl>
    <w:lvl w:ilvl="5" w:tplc="0409001B" w:tentative="1">
      <w:start w:val="1"/>
      <w:numFmt w:val="lowerRoman"/>
      <w:lvlText w:val="%6."/>
      <w:lvlJc w:val="right"/>
      <w:pPr>
        <w:ind w:left="3324" w:hanging="480"/>
      </w:pPr>
    </w:lvl>
    <w:lvl w:ilvl="6" w:tplc="0409000F" w:tentative="1">
      <w:start w:val="1"/>
      <w:numFmt w:val="decimal"/>
      <w:lvlText w:val="%7."/>
      <w:lvlJc w:val="left"/>
      <w:pPr>
        <w:ind w:left="380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4" w:hanging="480"/>
      </w:pPr>
    </w:lvl>
    <w:lvl w:ilvl="8" w:tplc="0409001B" w:tentative="1">
      <w:start w:val="1"/>
      <w:numFmt w:val="lowerRoman"/>
      <w:lvlText w:val="%9."/>
      <w:lvlJc w:val="right"/>
      <w:pPr>
        <w:ind w:left="4764" w:hanging="480"/>
      </w:pPr>
    </w:lvl>
  </w:abstractNum>
  <w:abstractNum w:abstractNumId="22" w15:restartNumberingAfterBreak="0">
    <w:nsid w:val="5F61476E"/>
    <w:multiLevelType w:val="hybridMultilevel"/>
    <w:tmpl w:val="CEBA5D20"/>
    <w:lvl w:ilvl="0" w:tplc="7FFA343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5"/>
  </w:num>
  <w:num w:numId="3">
    <w:abstractNumId w:val="16"/>
  </w:num>
  <w:num w:numId="4">
    <w:abstractNumId w:val="10"/>
  </w:num>
  <w:num w:numId="5">
    <w:abstractNumId w:val="25"/>
  </w:num>
  <w:num w:numId="6">
    <w:abstractNumId w:val="1"/>
  </w:num>
  <w:num w:numId="7">
    <w:abstractNumId w:val="9"/>
  </w:num>
  <w:num w:numId="8">
    <w:abstractNumId w:val="6"/>
  </w:num>
  <w:num w:numId="9">
    <w:abstractNumId w:val="19"/>
  </w:num>
  <w:num w:numId="10">
    <w:abstractNumId w:val="3"/>
  </w:num>
  <w:num w:numId="11">
    <w:abstractNumId w:val="0"/>
  </w:num>
  <w:num w:numId="12">
    <w:abstractNumId w:val="13"/>
  </w:num>
  <w:num w:numId="13">
    <w:abstractNumId w:val="23"/>
  </w:num>
  <w:num w:numId="14">
    <w:abstractNumId w:val="24"/>
  </w:num>
  <w:num w:numId="15">
    <w:abstractNumId w:val="18"/>
  </w:num>
  <w:num w:numId="16">
    <w:abstractNumId w:val="5"/>
  </w:num>
  <w:num w:numId="17">
    <w:abstractNumId w:val="7"/>
  </w:num>
  <w:num w:numId="18">
    <w:abstractNumId w:val="20"/>
  </w:num>
  <w:num w:numId="19">
    <w:abstractNumId w:val="22"/>
  </w:num>
  <w:num w:numId="20">
    <w:abstractNumId w:val="17"/>
  </w:num>
  <w:num w:numId="21">
    <w:abstractNumId w:val="5"/>
    <w:lvlOverride w:ilvl="0">
      <w:startOverride w:val="1"/>
    </w:lvlOverride>
  </w:num>
  <w:num w:numId="22">
    <w:abstractNumId w:val="12"/>
  </w:num>
  <w:num w:numId="23">
    <w:abstractNumId w:val="2"/>
  </w:num>
  <w:num w:numId="24">
    <w:abstractNumId w:val="11"/>
  </w:num>
  <w:num w:numId="25">
    <w:abstractNumId w:val="14"/>
  </w:num>
  <w:num w:numId="26">
    <w:abstractNumId w:val="21"/>
  </w:num>
  <w:num w:numId="27">
    <w:abstractNumId w:va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38A2"/>
    <w:rsid w:val="00006AC0"/>
    <w:rsid w:val="00010A29"/>
    <w:rsid w:val="00011A7E"/>
    <w:rsid w:val="00011DEE"/>
    <w:rsid w:val="000133F3"/>
    <w:rsid w:val="00016F1F"/>
    <w:rsid w:val="00017384"/>
    <w:rsid w:val="00020077"/>
    <w:rsid w:val="00021438"/>
    <w:rsid w:val="000220F7"/>
    <w:rsid w:val="00022591"/>
    <w:rsid w:val="0002352F"/>
    <w:rsid w:val="00023CC1"/>
    <w:rsid w:val="00026541"/>
    <w:rsid w:val="00031D7A"/>
    <w:rsid w:val="00034A96"/>
    <w:rsid w:val="00036F35"/>
    <w:rsid w:val="000406ED"/>
    <w:rsid w:val="00040F44"/>
    <w:rsid w:val="00043DFE"/>
    <w:rsid w:val="00045574"/>
    <w:rsid w:val="000456B8"/>
    <w:rsid w:val="00046F29"/>
    <w:rsid w:val="00050476"/>
    <w:rsid w:val="00050A54"/>
    <w:rsid w:val="000522AE"/>
    <w:rsid w:val="00055F78"/>
    <w:rsid w:val="000564EB"/>
    <w:rsid w:val="0006103A"/>
    <w:rsid w:val="0006275C"/>
    <w:rsid w:val="00064AE5"/>
    <w:rsid w:val="000702F3"/>
    <w:rsid w:val="00073ABB"/>
    <w:rsid w:val="00073DBE"/>
    <w:rsid w:val="00077EC5"/>
    <w:rsid w:val="00081718"/>
    <w:rsid w:val="000819C3"/>
    <w:rsid w:val="00082487"/>
    <w:rsid w:val="000837F9"/>
    <w:rsid w:val="00083828"/>
    <w:rsid w:val="00087220"/>
    <w:rsid w:val="00091716"/>
    <w:rsid w:val="00091881"/>
    <w:rsid w:val="00092DCC"/>
    <w:rsid w:val="0009588C"/>
    <w:rsid w:val="000A25D8"/>
    <w:rsid w:val="000B0A27"/>
    <w:rsid w:val="000B0C52"/>
    <w:rsid w:val="000B3CAB"/>
    <w:rsid w:val="000B46AF"/>
    <w:rsid w:val="000B64AD"/>
    <w:rsid w:val="000B7615"/>
    <w:rsid w:val="000C02F2"/>
    <w:rsid w:val="000C30DF"/>
    <w:rsid w:val="000C555E"/>
    <w:rsid w:val="000C6616"/>
    <w:rsid w:val="000D1A1D"/>
    <w:rsid w:val="000D26F9"/>
    <w:rsid w:val="000D3731"/>
    <w:rsid w:val="000E1274"/>
    <w:rsid w:val="000E3361"/>
    <w:rsid w:val="000E6748"/>
    <w:rsid w:val="000E7608"/>
    <w:rsid w:val="000E7D84"/>
    <w:rsid w:val="000F30B8"/>
    <w:rsid w:val="000F36BD"/>
    <w:rsid w:val="00100BD9"/>
    <w:rsid w:val="00100C75"/>
    <w:rsid w:val="001021ED"/>
    <w:rsid w:val="0010409F"/>
    <w:rsid w:val="001074E4"/>
    <w:rsid w:val="00111BED"/>
    <w:rsid w:val="00112721"/>
    <w:rsid w:val="00112C2A"/>
    <w:rsid w:val="00113532"/>
    <w:rsid w:val="00114883"/>
    <w:rsid w:val="00114920"/>
    <w:rsid w:val="00116BCF"/>
    <w:rsid w:val="00117D1F"/>
    <w:rsid w:val="00122B0D"/>
    <w:rsid w:val="00123268"/>
    <w:rsid w:val="00126A1F"/>
    <w:rsid w:val="001279FD"/>
    <w:rsid w:val="00131056"/>
    <w:rsid w:val="00131307"/>
    <w:rsid w:val="00132304"/>
    <w:rsid w:val="0013469B"/>
    <w:rsid w:val="001367D9"/>
    <w:rsid w:val="001376E5"/>
    <w:rsid w:val="00137B68"/>
    <w:rsid w:val="001433DF"/>
    <w:rsid w:val="0014562E"/>
    <w:rsid w:val="00147E37"/>
    <w:rsid w:val="001575E4"/>
    <w:rsid w:val="00157F00"/>
    <w:rsid w:val="00162BD1"/>
    <w:rsid w:val="001735E7"/>
    <w:rsid w:val="00175CE3"/>
    <w:rsid w:val="001806AC"/>
    <w:rsid w:val="00183AA1"/>
    <w:rsid w:val="001843A6"/>
    <w:rsid w:val="001912EF"/>
    <w:rsid w:val="00194A1E"/>
    <w:rsid w:val="001950A5"/>
    <w:rsid w:val="001962C7"/>
    <w:rsid w:val="001963E2"/>
    <w:rsid w:val="00197F79"/>
    <w:rsid w:val="001A0648"/>
    <w:rsid w:val="001A1FC4"/>
    <w:rsid w:val="001A2062"/>
    <w:rsid w:val="001B2FFF"/>
    <w:rsid w:val="001B5057"/>
    <w:rsid w:val="001B6524"/>
    <w:rsid w:val="001C75C1"/>
    <w:rsid w:val="001D1D83"/>
    <w:rsid w:val="001D3C37"/>
    <w:rsid w:val="001D7B0B"/>
    <w:rsid w:val="001F1BE7"/>
    <w:rsid w:val="001F2830"/>
    <w:rsid w:val="001F77A7"/>
    <w:rsid w:val="002025AD"/>
    <w:rsid w:val="00202E3B"/>
    <w:rsid w:val="0020421C"/>
    <w:rsid w:val="00204FBF"/>
    <w:rsid w:val="00205DF0"/>
    <w:rsid w:val="00206701"/>
    <w:rsid w:val="00206F2B"/>
    <w:rsid w:val="002107E0"/>
    <w:rsid w:val="00210A7A"/>
    <w:rsid w:val="00214EF7"/>
    <w:rsid w:val="00215C6F"/>
    <w:rsid w:val="002166D2"/>
    <w:rsid w:val="00217266"/>
    <w:rsid w:val="00220BFA"/>
    <w:rsid w:val="002225DD"/>
    <w:rsid w:val="002233F4"/>
    <w:rsid w:val="00224E95"/>
    <w:rsid w:val="00225BDD"/>
    <w:rsid w:val="00225D93"/>
    <w:rsid w:val="0023041C"/>
    <w:rsid w:val="00241C80"/>
    <w:rsid w:val="002437FD"/>
    <w:rsid w:val="00244673"/>
    <w:rsid w:val="00250E36"/>
    <w:rsid w:val="00252777"/>
    <w:rsid w:val="002544D9"/>
    <w:rsid w:val="00254EE8"/>
    <w:rsid w:val="00263A1B"/>
    <w:rsid w:val="00263E93"/>
    <w:rsid w:val="00265DDA"/>
    <w:rsid w:val="00266DC2"/>
    <w:rsid w:val="0027353A"/>
    <w:rsid w:val="00275E38"/>
    <w:rsid w:val="0028024E"/>
    <w:rsid w:val="002867E1"/>
    <w:rsid w:val="002869E9"/>
    <w:rsid w:val="0028789F"/>
    <w:rsid w:val="00291D18"/>
    <w:rsid w:val="00292D01"/>
    <w:rsid w:val="002B0A85"/>
    <w:rsid w:val="002B0F34"/>
    <w:rsid w:val="002B45EC"/>
    <w:rsid w:val="002B58B7"/>
    <w:rsid w:val="002B787C"/>
    <w:rsid w:val="002C0ADB"/>
    <w:rsid w:val="002C2891"/>
    <w:rsid w:val="002C6658"/>
    <w:rsid w:val="002C6CD9"/>
    <w:rsid w:val="002C7928"/>
    <w:rsid w:val="002D03C9"/>
    <w:rsid w:val="002D7857"/>
    <w:rsid w:val="002E0A1C"/>
    <w:rsid w:val="002E0B70"/>
    <w:rsid w:val="002E0BFB"/>
    <w:rsid w:val="002E390F"/>
    <w:rsid w:val="002E4243"/>
    <w:rsid w:val="002E5E20"/>
    <w:rsid w:val="002E64CF"/>
    <w:rsid w:val="002E78DA"/>
    <w:rsid w:val="002F03D1"/>
    <w:rsid w:val="002F1498"/>
    <w:rsid w:val="002F72CF"/>
    <w:rsid w:val="0030203D"/>
    <w:rsid w:val="00302D37"/>
    <w:rsid w:val="003050D5"/>
    <w:rsid w:val="00311582"/>
    <w:rsid w:val="00311595"/>
    <w:rsid w:val="0031640F"/>
    <w:rsid w:val="003226DC"/>
    <w:rsid w:val="0032399D"/>
    <w:rsid w:val="003256A8"/>
    <w:rsid w:val="00325B07"/>
    <w:rsid w:val="0032631F"/>
    <w:rsid w:val="00327E4A"/>
    <w:rsid w:val="0033199E"/>
    <w:rsid w:val="00331B79"/>
    <w:rsid w:val="00332BB1"/>
    <w:rsid w:val="0033380A"/>
    <w:rsid w:val="00334992"/>
    <w:rsid w:val="00334CF1"/>
    <w:rsid w:val="003414E9"/>
    <w:rsid w:val="003453F5"/>
    <w:rsid w:val="00346799"/>
    <w:rsid w:val="00350FC5"/>
    <w:rsid w:val="0035246C"/>
    <w:rsid w:val="00363BD1"/>
    <w:rsid w:val="00366F30"/>
    <w:rsid w:val="0037311E"/>
    <w:rsid w:val="00374618"/>
    <w:rsid w:val="00382739"/>
    <w:rsid w:val="00384E18"/>
    <w:rsid w:val="00385D7B"/>
    <w:rsid w:val="00386223"/>
    <w:rsid w:val="003872A5"/>
    <w:rsid w:val="00392AEA"/>
    <w:rsid w:val="00397EA3"/>
    <w:rsid w:val="003A155E"/>
    <w:rsid w:val="003A2208"/>
    <w:rsid w:val="003A2853"/>
    <w:rsid w:val="003A3F48"/>
    <w:rsid w:val="003A4433"/>
    <w:rsid w:val="003A4F4D"/>
    <w:rsid w:val="003A7118"/>
    <w:rsid w:val="003B1D39"/>
    <w:rsid w:val="003B30E8"/>
    <w:rsid w:val="003B4409"/>
    <w:rsid w:val="003B5D4D"/>
    <w:rsid w:val="003B5F84"/>
    <w:rsid w:val="003C0A48"/>
    <w:rsid w:val="003C2A22"/>
    <w:rsid w:val="003C4D9B"/>
    <w:rsid w:val="003C5678"/>
    <w:rsid w:val="003C7919"/>
    <w:rsid w:val="003D2B3B"/>
    <w:rsid w:val="003D5B37"/>
    <w:rsid w:val="003D727D"/>
    <w:rsid w:val="003E042E"/>
    <w:rsid w:val="003E1CBB"/>
    <w:rsid w:val="003E462A"/>
    <w:rsid w:val="003E4A92"/>
    <w:rsid w:val="003E53E2"/>
    <w:rsid w:val="003E6779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6973"/>
    <w:rsid w:val="004152F3"/>
    <w:rsid w:val="00416D62"/>
    <w:rsid w:val="00416FD0"/>
    <w:rsid w:val="0042149A"/>
    <w:rsid w:val="00423ED3"/>
    <w:rsid w:val="00424573"/>
    <w:rsid w:val="00424B99"/>
    <w:rsid w:val="004268BE"/>
    <w:rsid w:val="00432E20"/>
    <w:rsid w:val="00435908"/>
    <w:rsid w:val="00435F56"/>
    <w:rsid w:val="004435F5"/>
    <w:rsid w:val="004453FF"/>
    <w:rsid w:val="00445DC5"/>
    <w:rsid w:val="00447D51"/>
    <w:rsid w:val="00447E4D"/>
    <w:rsid w:val="00453F88"/>
    <w:rsid w:val="004562A0"/>
    <w:rsid w:val="004577FE"/>
    <w:rsid w:val="00457A6F"/>
    <w:rsid w:val="004609E7"/>
    <w:rsid w:val="0046227B"/>
    <w:rsid w:val="00465C3F"/>
    <w:rsid w:val="00472EDE"/>
    <w:rsid w:val="004800A8"/>
    <w:rsid w:val="00482467"/>
    <w:rsid w:val="004861F4"/>
    <w:rsid w:val="00486998"/>
    <w:rsid w:val="00490E97"/>
    <w:rsid w:val="00493755"/>
    <w:rsid w:val="00495714"/>
    <w:rsid w:val="00497F53"/>
    <w:rsid w:val="004A14B6"/>
    <w:rsid w:val="004A5873"/>
    <w:rsid w:val="004A6C78"/>
    <w:rsid w:val="004A7A2E"/>
    <w:rsid w:val="004B2F1A"/>
    <w:rsid w:val="004B37C0"/>
    <w:rsid w:val="004B3DE6"/>
    <w:rsid w:val="004B3EAE"/>
    <w:rsid w:val="004B4B17"/>
    <w:rsid w:val="004B5B4D"/>
    <w:rsid w:val="004B6B4D"/>
    <w:rsid w:val="004B7556"/>
    <w:rsid w:val="004B7B97"/>
    <w:rsid w:val="004C0787"/>
    <w:rsid w:val="004C14E9"/>
    <w:rsid w:val="004D790A"/>
    <w:rsid w:val="004D7A32"/>
    <w:rsid w:val="004E147F"/>
    <w:rsid w:val="004E31E6"/>
    <w:rsid w:val="004E47D0"/>
    <w:rsid w:val="004E61B6"/>
    <w:rsid w:val="004E6AA0"/>
    <w:rsid w:val="004E6B0C"/>
    <w:rsid w:val="004E7077"/>
    <w:rsid w:val="004E7318"/>
    <w:rsid w:val="004F6068"/>
    <w:rsid w:val="004F7546"/>
    <w:rsid w:val="004F7AE0"/>
    <w:rsid w:val="005022F5"/>
    <w:rsid w:val="0050262C"/>
    <w:rsid w:val="00506C54"/>
    <w:rsid w:val="0050733B"/>
    <w:rsid w:val="00510323"/>
    <w:rsid w:val="00510AF7"/>
    <w:rsid w:val="005121A5"/>
    <w:rsid w:val="0051228D"/>
    <w:rsid w:val="005124FD"/>
    <w:rsid w:val="0051319E"/>
    <w:rsid w:val="00517967"/>
    <w:rsid w:val="005203FE"/>
    <w:rsid w:val="00522519"/>
    <w:rsid w:val="00522839"/>
    <w:rsid w:val="00522A45"/>
    <w:rsid w:val="00524094"/>
    <w:rsid w:val="00526098"/>
    <w:rsid w:val="005304E8"/>
    <w:rsid w:val="00531E2B"/>
    <w:rsid w:val="00534D32"/>
    <w:rsid w:val="00534F98"/>
    <w:rsid w:val="0054293B"/>
    <w:rsid w:val="00542FD1"/>
    <w:rsid w:val="00542FF1"/>
    <w:rsid w:val="005442A8"/>
    <w:rsid w:val="00551AEF"/>
    <w:rsid w:val="005523D9"/>
    <w:rsid w:val="00556242"/>
    <w:rsid w:val="005578EC"/>
    <w:rsid w:val="00564BC9"/>
    <w:rsid w:val="005673D7"/>
    <w:rsid w:val="00570EA3"/>
    <w:rsid w:val="00570FD0"/>
    <w:rsid w:val="00574EE8"/>
    <w:rsid w:val="005752F7"/>
    <w:rsid w:val="0057686A"/>
    <w:rsid w:val="00580E45"/>
    <w:rsid w:val="005816C3"/>
    <w:rsid w:val="00582F5A"/>
    <w:rsid w:val="0058486F"/>
    <w:rsid w:val="00587022"/>
    <w:rsid w:val="00591457"/>
    <w:rsid w:val="0059200E"/>
    <w:rsid w:val="00594813"/>
    <w:rsid w:val="005958A1"/>
    <w:rsid w:val="00596054"/>
    <w:rsid w:val="0059669B"/>
    <w:rsid w:val="00597059"/>
    <w:rsid w:val="005A5108"/>
    <w:rsid w:val="005A773E"/>
    <w:rsid w:val="005B3DE3"/>
    <w:rsid w:val="005B7131"/>
    <w:rsid w:val="005C16D8"/>
    <w:rsid w:val="005C3C97"/>
    <w:rsid w:val="005D2957"/>
    <w:rsid w:val="005D6B62"/>
    <w:rsid w:val="005E26BC"/>
    <w:rsid w:val="005E2F11"/>
    <w:rsid w:val="005E3C6A"/>
    <w:rsid w:val="005E5675"/>
    <w:rsid w:val="005F2CA9"/>
    <w:rsid w:val="005F38E5"/>
    <w:rsid w:val="005F4218"/>
    <w:rsid w:val="005F497E"/>
    <w:rsid w:val="005F504B"/>
    <w:rsid w:val="005F732A"/>
    <w:rsid w:val="00600E59"/>
    <w:rsid w:val="00601FDF"/>
    <w:rsid w:val="00602776"/>
    <w:rsid w:val="00603BC7"/>
    <w:rsid w:val="006068FF"/>
    <w:rsid w:val="00607DBC"/>
    <w:rsid w:val="00607F36"/>
    <w:rsid w:val="006129EA"/>
    <w:rsid w:val="0061362F"/>
    <w:rsid w:val="00623485"/>
    <w:rsid w:val="0062604E"/>
    <w:rsid w:val="006336F5"/>
    <w:rsid w:val="00636A2E"/>
    <w:rsid w:val="00637561"/>
    <w:rsid w:val="0063777E"/>
    <w:rsid w:val="00642B48"/>
    <w:rsid w:val="006437AF"/>
    <w:rsid w:val="00644CC6"/>
    <w:rsid w:val="006454F1"/>
    <w:rsid w:val="00662DB2"/>
    <w:rsid w:val="00663B44"/>
    <w:rsid w:val="00663E7B"/>
    <w:rsid w:val="00664C33"/>
    <w:rsid w:val="006677E7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2BD3"/>
    <w:rsid w:val="00683390"/>
    <w:rsid w:val="00690B8F"/>
    <w:rsid w:val="0069496C"/>
    <w:rsid w:val="00695796"/>
    <w:rsid w:val="00695E95"/>
    <w:rsid w:val="006A37E0"/>
    <w:rsid w:val="006A4302"/>
    <w:rsid w:val="006A6BF4"/>
    <w:rsid w:val="006B3E43"/>
    <w:rsid w:val="006B4D5E"/>
    <w:rsid w:val="006B7762"/>
    <w:rsid w:val="006C1036"/>
    <w:rsid w:val="006C2022"/>
    <w:rsid w:val="006C4048"/>
    <w:rsid w:val="006C5F30"/>
    <w:rsid w:val="006C6F92"/>
    <w:rsid w:val="006D02BF"/>
    <w:rsid w:val="006D08E0"/>
    <w:rsid w:val="006D12A3"/>
    <w:rsid w:val="006D32F3"/>
    <w:rsid w:val="006D3841"/>
    <w:rsid w:val="006D44CC"/>
    <w:rsid w:val="006E3079"/>
    <w:rsid w:val="006E518B"/>
    <w:rsid w:val="006E56D6"/>
    <w:rsid w:val="006E639B"/>
    <w:rsid w:val="006E7E30"/>
    <w:rsid w:val="006F6A3F"/>
    <w:rsid w:val="006F6D40"/>
    <w:rsid w:val="00701CC5"/>
    <w:rsid w:val="007022C2"/>
    <w:rsid w:val="0070319A"/>
    <w:rsid w:val="00703AE3"/>
    <w:rsid w:val="00704E6E"/>
    <w:rsid w:val="00716D48"/>
    <w:rsid w:val="007239E0"/>
    <w:rsid w:val="007260EB"/>
    <w:rsid w:val="007319D2"/>
    <w:rsid w:val="00732A66"/>
    <w:rsid w:val="007330B5"/>
    <w:rsid w:val="00733523"/>
    <w:rsid w:val="00733A59"/>
    <w:rsid w:val="00733FDE"/>
    <w:rsid w:val="00735CEF"/>
    <w:rsid w:val="00736DD9"/>
    <w:rsid w:val="00737B6C"/>
    <w:rsid w:val="0074197B"/>
    <w:rsid w:val="00742F66"/>
    <w:rsid w:val="0074631E"/>
    <w:rsid w:val="00746586"/>
    <w:rsid w:val="007468B1"/>
    <w:rsid w:val="007508AA"/>
    <w:rsid w:val="00750AA9"/>
    <w:rsid w:val="00750F01"/>
    <w:rsid w:val="007545BB"/>
    <w:rsid w:val="007545D4"/>
    <w:rsid w:val="00760391"/>
    <w:rsid w:val="00763EE2"/>
    <w:rsid w:val="0076408E"/>
    <w:rsid w:val="00766554"/>
    <w:rsid w:val="007674AB"/>
    <w:rsid w:val="007744E0"/>
    <w:rsid w:val="00775964"/>
    <w:rsid w:val="00777BF9"/>
    <w:rsid w:val="007800AF"/>
    <w:rsid w:val="007811BE"/>
    <w:rsid w:val="007902B9"/>
    <w:rsid w:val="00790579"/>
    <w:rsid w:val="007905DB"/>
    <w:rsid w:val="00791032"/>
    <w:rsid w:val="0079249D"/>
    <w:rsid w:val="00796F2E"/>
    <w:rsid w:val="007A031F"/>
    <w:rsid w:val="007A167B"/>
    <w:rsid w:val="007A16FC"/>
    <w:rsid w:val="007A546B"/>
    <w:rsid w:val="007A6FD0"/>
    <w:rsid w:val="007A7C32"/>
    <w:rsid w:val="007B36A6"/>
    <w:rsid w:val="007C0AB3"/>
    <w:rsid w:val="007C206C"/>
    <w:rsid w:val="007C3EF1"/>
    <w:rsid w:val="007C571C"/>
    <w:rsid w:val="007D0A7F"/>
    <w:rsid w:val="007D2153"/>
    <w:rsid w:val="007D26C7"/>
    <w:rsid w:val="007D3302"/>
    <w:rsid w:val="007D33F2"/>
    <w:rsid w:val="007D7F37"/>
    <w:rsid w:val="007E03CE"/>
    <w:rsid w:val="007E167B"/>
    <w:rsid w:val="007F0517"/>
    <w:rsid w:val="007F4651"/>
    <w:rsid w:val="008052B2"/>
    <w:rsid w:val="0080635B"/>
    <w:rsid w:val="0080741B"/>
    <w:rsid w:val="00817FA2"/>
    <w:rsid w:val="00827FFD"/>
    <w:rsid w:val="008321D3"/>
    <w:rsid w:val="00835875"/>
    <w:rsid w:val="00836349"/>
    <w:rsid w:val="0084004F"/>
    <w:rsid w:val="00846BB5"/>
    <w:rsid w:val="00850227"/>
    <w:rsid w:val="008510C8"/>
    <w:rsid w:val="0085228A"/>
    <w:rsid w:val="0085427A"/>
    <w:rsid w:val="008545C7"/>
    <w:rsid w:val="00856889"/>
    <w:rsid w:val="00861333"/>
    <w:rsid w:val="00862E40"/>
    <w:rsid w:val="00863E6C"/>
    <w:rsid w:val="00865D85"/>
    <w:rsid w:val="008707FE"/>
    <w:rsid w:val="00870C3F"/>
    <w:rsid w:val="00872638"/>
    <w:rsid w:val="0088225E"/>
    <w:rsid w:val="0088298D"/>
    <w:rsid w:val="00885435"/>
    <w:rsid w:val="00885DA2"/>
    <w:rsid w:val="00890423"/>
    <w:rsid w:val="00890EBD"/>
    <w:rsid w:val="00891295"/>
    <w:rsid w:val="00893E5E"/>
    <w:rsid w:val="00896C88"/>
    <w:rsid w:val="008A051D"/>
    <w:rsid w:val="008A0813"/>
    <w:rsid w:val="008A124F"/>
    <w:rsid w:val="008A1945"/>
    <w:rsid w:val="008B0E45"/>
    <w:rsid w:val="008B0F9F"/>
    <w:rsid w:val="008B277F"/>
    <w:rsid w:val="008B5F09"/>
    <w:rsid w:val="008C0D42"/>
    <w:rsid w:val="008C1CFD"/>
    <w:rsid w:val="008C2B7D"/>
    <w:rsid w:val="008C344F"/>
    <w:rsid w:val="008C4A19"/>
    <w:rsid w:val="008C7E85"/>
    <w:rsid w:val="008D1AF3"/>
    <w:rsid w:val="008D5ED7"/>
    <w:rsid w:val="008D68FB"/>
    <w:rsid w:val="008E064C"/>
    <w:rsid w:val="008E49EC"/>
    <w:rsid w:val="008E5016"/>
    <w:rsid w:val="008E51CF"/>
    <w:rsid w:val="008F3C1E"/>
    <w:rsid w:val="008F46BB"/>
    <w:rsid w:val="008F5D8C"/>
    <w:rsid w:val="008F5F44"/>
    <w:rsid w:val="00900A9E"/>
    <w:rsid w:val="009011B4"/>
    <w:rsid w:val="0090201B"/>
    <w:rsid w:val="00905F9A"/>
    <w:rsid w:val="00906E71"/>
    <w:rsid w:val="00914311"/>
    <w:rsid w:val="00914B29"/>
    <w:rsid w:val="00921FF9"/>
    <w:rsid w:val="009238C0"/>
    <w:rsid w:val="0092470B"/>
    <w:rsid w:val="00925F6C"/>
    <w:rsid w:val="00930267"/>
    <w:rsid w:val="00932182"/>
    <w:rsid w:val="00932A11"/>
    <w:rsid w:val="0093517C"/>
    <w:rsid w:val="00935613"/>
    <w:rsid w:val="00936F59"/>
    <w:rsid w:val="00961014"/>
    <w:rsid w:val="00965408"/>
    <w:rsid w:val="00970130"/>
    <w:rsid w:val="00972E51"/>
    <w:rsid w:val="00973E26"/>
    <w:rsid w:val="00974BB1"/>
    <w:rsid w:val="00976C03"/>
    <w:rsid w:val="00977339"/>
    <w:rsid w:val="00981DA6"/>
    <w:rsid w:val="009820C3"/>
    <w:rsid w:val="009834A1"/>
    <w:rsid w:val="00983F92"/>
    <w:rsid w:val="00987966"/>
    <w:rsid w:val="00991D49"/>
    <w:rsid w:val="00993065"/>
    <w:rsid w:val="009947E9"/>
    <w:rsid w:val="00994B87"/>
    <w:rsid w:val="0099509B"/>
    <w:rsid w:val="009961BE"/>
    <w:rsid w:val="00996553"/>
    <w:rsid w:val="00997005"/>
    <w:rsid w:val="009A1283"/>
    <w:rsid w:val="009A1FD2"/>
    <w:rsid w:val="009A6E33"/>
    <w:rsid w:val="009B6E79"/>
    <w:rsid w:val="009B79C7"/>
    <w:rsid w:val="009B7D64"/>
    <w:rsid w:val="009C0D63"/>
    <w:rsid w:val="009C1073"/>
    <w:rsid w:val="009C60FD"/>
    <w:rsid w:val="009C7FAF"/>
    <w:rsid w:val="009D0D1B"/>
    <w:rsid w:val="009D2A57"/>
    <w:rsid w:val="009D484D"/>
    <w:rsid w:val="009D4982"/>
    <w:rsid w:val="009D618B"/>
    <w:rsid w:val="009E0199"/>
    <w:rsid w:val="009E0F8C"/>
    <w:rsid w:val="009E4F8D"/>
    <w:rsid w:val="009E6C59"/>
    <w:rsid w:val="009F4BDC"/>
    <w:rsid w:val="009F5ECF"/>
    <w:rsid w:val="009F6C67"/>
    <w:rsid w:val="009F6FFE"/>
    <w:rsid w:val="00A03CFA"/>
    <w:rsid w:val="00A03F28"/>
    <w:rsid w:val="00A0495D"/>
    <w:rsid w:val="00A07827"/>
    <w:rsid w:val="00A10C48"/>
    <w:rsid w:val="00A16531"/>
    <w:rsid w:val="00A25444"/>
    <w:rsid w:val="00A25FEB"/>
    <w:rsid w:val="00A26D3F"/>
    <w:rsid w:val="00A32435"/>
    <w:rsid w:val="00A32D27"/>
    <w:rsid w:val="00A34BD2"/>
    <w:rsid w:val="00A37004"/>
    <w:rsid w:val="00A42851"/>
    <w:rsid w:val="00A43012"/>
    <w:rsid w:val="00A432B6"/>
    <w:rsid w:val="00A4383F"/>
    <w:rsid w:val="00A44DAF"/>
    <w:rsid w:val="00A45F64"/>
    <w:rsid w:val="00A46F63"/>
    <w:rsid w:val="00A50341"/>
    <w:rsid w:val="00A507FD"/>
    <w:rsid w:val="00A74363"/>
    <w:rsid w:val="00A806E5"/>
    <w:rsid w:val="00A909D4"/>
    <w:rsid w:val="00A90CCF"/>
    <w:rsid w:val="00A92E24"/>
    <w:rsid w:val="00A9306E"/>
    <w:rsid w:val="00A95607"/>
    <w:rsid w:val="00A9676F"/>
    <w:rsid w:val="00AA1F42"/>
    <w:rsid w:val="00AA27C3"/>
    <w:rsid w:val="00AA2F2C"/>
    <w:rsid w:val="00AA3276"/>
    <w:rsid w:val="00AA54E2"/>
    <w:rsid w:val="00AA629B"/>
    <w:rsid w:val="00AB11D0"/>
    <w:rsid w:val="00AC07F5"/>
    <w:rsid w:val="00AC3D77"/>
    <w:rsid w:val="00AC4EA5"/>
    <w:rsid w:val="00AD69C0"/>
    <w:rsid w:val="00AD7433"/>
    <w:rsid w:val="00AE2066"/>
    <w:rsid w:val="00AE3379"/>
    <w:rsid w:val="00AE5B80"/>
    <w:rsid w:val="00AE7EEB"/>
    <w:rsid w:val="00AF1859"/>
    <w:rsid w:val="00AF2863"/>
    <w:rsid w:val="00AF3E61"/>
    <w:rsid w:val="00B00E6A"/>
    <w:rsid w:val="00B0426A"/>
    <w:rsid w:val="00B0433D"/>
    <w:rsid w:val="00B07EEA"/>
    <w:rsid w:val="00B10187"/>
    <w:rsid w:val="00B10946"/>
    <w:rsid w:val="00B11A4B"/>
    <w:rsid w:val="00B22354"/>
    <w:rsid w:val="00B24DC0"/>
    <w:rsid w:val="00B27AFB"/>
    <w:rsid w:val="00B33C0C"/>
    <w:rsid w:val="00B4121E"/>
    <w:rsid w:val="00B437AC"/>
    <w:rsid w:val="00B43E12"/>
    <w:rsid w:val="00B44B28"/>
    <w:rsid w:val="00B4556F"/>
    <w:rsid w:val="00B45B02"/>
    <w:rsid w:val="00B51CE3"/>
    <w:rsid w:val="00B55FE2"/>
    <w:rsid w:val="00B56022"/>
    <w:rsid w:val="00B57948"/>
    <w:rsid w:val="00B612A3"/>
    <w:rsid w:val="00B65DC2"/>
    <w:rsid w:val="00B66B17"/>
    <w:rsid w:val="00B674C9"/>
    <w:rsid w:val="00B7413F"/>
    <w:rsid w:val="00B828F5"/>
    <w:rsid w:val="00B831AD"/>
    <w:rsid w:val="00B86931"/>
    <w:rsid w:val="00B93FC9"/>
    <w:rsid w:val="00B9494F"/>
    <w:rsid w:val="00BA44DA"/>
    <w:rsid w:val="00BA7AC0"/>
    <w:rsid w:val="00BB0331"/>
    <w:rsid w:val="00BB3C84"/>
    <w:rsid w:val="00BC5B34"/>
    <w:rsid w:val="00BC619B"/>
    <w:rsid w:val="00BD0CB4"/>
    <w:rsid w:val="00BD14DA"/>
    <w:rsid w:val="00BD52D3"/>
    <w:rsid w:val="00BD71F4"/>
    <w:rsid w:val="00BE02EA"/>
    <w:rsid w:val="00BE2B2F"/>
    <w:rsid w:val="00BE6B4F"/>
    <w:rsid w:val="00BF0AD1"/>
    <w:rsid w:val="00BF2AF6"/>
    <w:rsid w:val="00BF7FF0"/>
    <w:rsid w:val="00C0176E"/>
    <w:rsid w:val="00C032F9"/>
    <w:rsid w:val="00C076D3"/>
    <w:rsid w:val="00C07F93"/>
    <w:rsid w:val="00C10DCB"/>
    <w:rsid w:val="00C11264"/>
    <w:rsid w:val="00C11531"/>
    <w:rsid w:val="00C122A6"/>
    <w:rsid w:val="00C1251B"/>
    <w:rsid w:val="00C12CD5"/>
    <w:rsid w:val="00C15949"/>
    <w:rsid w:val="00C1735B"/>
    <w:rsid w:val="00C17826"/>
    <w:rsid w:val="00C26FC5"/>
    <w:rsid w:val="00C2765A"/>
    <w:rsid w:val="00C27668"/>
    <w:rsid w:val="00C302B5"/>
    <w:rsid w:val="00C30A2B"/>
    <w:rsid w:val="00C30B7C"/>
    <w:rsid w:val="00C3121C"/>
    <w:rsid w:val="00C33DB9"/>
    <w:rsid w:val="00C406EE"/>
    <w:rsid w:val="00C47808"/>
    <w:rsid w:val="00C54C34"/>
    <w:rsid w:val="00C55B56"/>
    <w:rsid w:val="00C565F2"/>
    <w:rsid w:val="00C577D3"/>
    <w:rsid w:val="00C60B45"/>
    <w:rsid w:val="00C60B73"/>
    <w:rsid w:val="00C60EB8"/>
    <w:rsid w:val="00C61AF7"/>
    <w:rsid w:val="00C65427"/>
    <w:rsid w:val="00C65CDC"/>
    <w:rsid w:val="00C661EC"/>
    <w:rsid w:val="00C74BC2"/>
    <w:rsid w:val="00C817DC"/>
    <w:rsid w:val="00C818F8"/>
    <w:rsid w:val="00C83BDD"/>
    <w:rsid w:val="00C842B2"/>
    <w:rsid w:val="00C85BE2"/>
    <w:rsid w:val="00C87AFC"/>
    <w:rsid w:val="00C95A1F"/>
    <w:rsid w:val="00C964FC"/>
    <w:rsid w:val="00CA093C"/>
    <w:rsid w:val="00CA2FED"/>
    <w:rsid w:val="00CA37B3"/>
    <w:rsid w:val="00CA4149"/>
    <w:rsid w:val="00CA422E"/>
    <w:rsid w:val="00CA60D1"/>
    <w:rsid w:val="00CA61A9"/>
    <w:rsid w:val="00CA672D"/>
    <w:rsid w:val="00CB488B"/>
    <w:rsid w:val="00CB574A"/>
    <w:rsid w:val="00CB7A8A"/>
    <w:rsid w:val="00CB7EAA"/>
    <w:rsid w:val="00CC7442"/>
    <w:rsid w:val="00CC79D6"/>
    <w:rsid w:val="00CD0D7D"/>
    <w:rsid w:val="00CD277D"/>
    <w:rsid w:val="00CD586D"/>
    <w:rsid w:val="00CE2B19"/>
    <w:rsid w:val="00CF1C15"/>
    <w:rsid w:val="00CF397A"/>
    <w:rsid w:val="00CF6348"/>
    <w:rsid w:val="00CF77ED"/>
    <w:rsid w:val="00CF7D76"/>
    <w:rsid w:val="00D00163"/>
    <w:rsid w:val="00D017DF"/>
    <w:rsid w:val="00D0270C"/>
    <w:rsid w:val="00D05578"/>
    <w:rsid w:val="00D05A5C"/>
    <w:rsid w:val="00D10BD8"/>
    <w:rsid w:val="00D1262F"/>
    <w:rsid w:val="00D13289"/>
    <w:rsid w:val="00D21442"/>
    <w:rsid w:val="00D21CDF"/>
    <w:rsid w:val="00D21F13"/>
    <w:rsid w:val="00D2282D"/>
    <w:rsid w:val="00D262E9"/>
    <w:rsid w:val="00D2730C"/>
    <w:rsid w:val="00D32736"/>
    <w:rsid w:val="00D362CA"/>
    <w:rsid w:val="00D41421"/>
    <w:rsid w:val="00D44AD1"/>
    <w:rsid w:val="00D44E3D"/>
    <w:rsid w:val="00D46C4F"/>
    <w:rsid w:val="00D60638"/>
    <w:rsid w:val="00D60F41"/>
    <w:rsid w:val="00D62F5B"/>
    <w:rsid w:val="00D75660"/>
    <w:rsid w:val="00D764F8"/>
    <w:rsid w:val="00D76932"/>
    <w:rsid w:val="00D80BCE"/>
    <w:rsid w:val="00D84133"/>
    <w:rsid w:val="00D92E7E"/>
    <w:rsid w:val="00D94092"/>
    <w:rsid w:val="00D963E6"/>
    <w:rsid w:val="00D9677A"/>
    <w:rsid w:val="00DA4817"/>
    <w:rsid w:val="00DA52AD"/>
    <w:rsid w:val="00DB2BD6"/>
    <w:rsid w:val="00DB2DC7"/>
    <w:rsid w:val="00DB67E9"/>
    <w:rsid w:val="00DB7837"/>
    <w:rsid w:val="00DC44B5"/>
    <w:rsid w:val="00DD1DB4"/>
    <w:rsid w:val="00DD7273"/>
    <w:rsid w:val="00DE27D5"/>
    <w:rsid w:val="00DE5E82"/>
    <w:rsid w:val="00DE7334"/>
    <w:rsid w:val="00DF0191"/>
    <w:rsid w:val="00DF1C40"/>
    <w:rsid w:val="00DF33C7"/>
    <w:rsid w:val="00DF3639"/>
    <w:rsid w:val="00E0235B"/>
    <w:rsid w:val="00E029D4"/>
    <w:rsid w:val="00E047F3"/>
    <w:rsid w:val="00E07FDC"/>
    <w:rsid w:val="00E10DB6"/>
    <w:rsid w:val="00E151AD"/>
    <w:rsid w:val="00E21695"/>
    <w:rsid w:val="00E219EB"/>
    <w:rsid w:val="00E250C0"/>
    <w:rsid w:val="00E26111"/>
    <w:rsid w:val="00E348B7"/>
    <w:rsid w:val="00E35B9C"/>
    <w:rsid w:val="00E425B4"/>
    <w:rsid w:val="00E4268C"/>
    <w:rsid w:val="00E44002"/>
    <w:rsid w:val="00E47C8C"/>
    <w:rsid w:val="00E52A27"/>
    <w:rsid w:val="00E53885"/>
    <w:rsid w:val="00E56BC0"/>
    <w:rsid w:val="00E56CE6"/>
    <w:rsid w:val="00E64BB5"/>
    <w:rsid w:val="00E665A5"/>
    <w:rsid w:val="00E7626F"/>
    <w:rsid w:val="00E82A0F"/>
    <w:rsid w:val="00E84AAE"/>
    <w:rsid w:val="00E918D5"/>
    <w:rsid w:val="00E94DF9"/>
    <w:rsid w:val="00E97704"/>
    <w:rsid w:val="00EA09E1"/>
    <w:rsid w:val="00EA785D"/>
    <w:rsid w:val="00EB2795"/>
    <w:rsid w:val="00EB2C89"/>
    <w:rsid w:val="00EC1704"/>
    <w:rsid w:val="00EC381E"/>
    <w:rsid w:val="00EC5C3E"/>
    <w:rsid w:val="00ED2131"/>
    <w:rsid w:val="00EE181D"/>
    <w:rsid w:val="00EE3287"/>
    <w:rsid w:val="00EE48AD"/>
    <w:rsid w:val="00EF170A"/>
    <w:rsid w:val="00EF1970"/>
    <w:rsid w:val="00EF25FC"/>
    <w:rsid w:val="00EF62CA"/>
    <w:rsid w:val="00EF72D5"/>
    <w:rsid w:val="00EF7C16"/>
    <w:rsid w:val="00F00514"/>
    <w:rsid w:val="00F03018"/>
    <w:rsid w:val="00F039C5"/>
    <w:rsid w:val="00F042A5"/>
    <w:rsid w:val="00F071FC"/>
    <w:rsid w:val="00F073E3"/>
    <w:rsid w:val="00F07638"/>
    <w:rsid w:val="00F10D2D"/>
    <w:rsid w:val="00F12340"/>
    <w:rsid w:val="00F1381A"/>
    <w:rsid w:val="00F15BB6"/>
    <w:rsid w:val="00F179DB"/>
    <w:rsid w:val="00F17A43"/>
    <w:rsid w:val="00F17F53"/>
    <w:rsid w:val="00F2447E"/>
    <w:rsid w:val="00F25C0A"/>
    <w:rsid w:val="00F30CBB"/>
    <w:rsid w:val="00F33BA4"/>
    <w:rsid w:val="00F34773"/>
    <w:rsid w:val="00F348AA"/>
    <w:rsid w:val="00F350EE"/>
    <w:rsid w:val="00F359E2"/>
    <w:rsid w:val="00F515AF"/>
    <w:rsid w:val="00F519B6"/>
    <w:rsid w:val="00F54BA7"/>
    <w:rsid w:val="00F55CF6"/>
    <w:rsid w:val="00F567DD"/>
    <w:rsid w:val="00F60C83"/>
    <w:rsid w:val="00F62E63"/>
    <w:rsid w:val="00F632DF"/>
    <w:rsid w:val="00F65379"/>
    <w:rsid w:val="00F66E57"/>
    <w:rsid w:val="00F71A6D"/>
    <w:rsid w:val="00F721A9"/>
    <w:rsid w:val="00F72DB2"/>
    <w:rsid w:val="00F76477"/>
    <w:rsid w:val="00F810D1"/>
    <w:rsid w:val="00F814A7"/>
    <w:rsid w:val="00F81D53"/>
    <w:rsid w:val="00F907AE"/>
    <w:rsid w:val="00F919FA"/>
    <w:rsid w:val="00F9340A"/>
    <w:rsid w:val="00F958F2"/>
    <w:rsid w:val="00F97815"/>
    <w:rsid w:val="00FA1287"/>
    <w:rsid w:val="00FA2758"/>
    <w:rsid w:val="00FA5A45"/>
    <w:rsid w:val="00FA741F"/>
    <w:rsid w:val="00FB03B8"/>
    <w:rsid w:val="00FB0E21"/>
    <w:rsid w:val="00FB29BD"/>
    <w:rsid w:val="00FB2C0F"/>
    <w:rsid w:val="00FB30F4"/>
    <w:rsid w:val="00FC2141"/>
    <w:rsid w:val="00FC490B"/>
    <w:rsid w:val="00FC4D7C"/>
    <w:rsid w:val="00FC71E8"/>
    <w:rsid w:val="00FD16D7"/>
    <w:rsid w:val="00FD1E7C"/>
    <w:rsid w:val="00FD31A2"/>
    <w:rsid w:val="00FD3AD8"/>
    <w:rsid w:val="00FD4935"/>
    <w:rsid w:val="00FD7AB0"/>
    <w:rsid w:val="00FE170B"/>
    <w:rsid w:val="00FF0BF4"/>
    <w:rsid w:val="00FF2022"/>
    <w:rsid w:val="00FF2402"/>
    <w:rsid w:val="00FF3287"/>
    <w:rsid w:val="00FF3299"/>
    <w:rsid w:val="00FF3C0F"/>
    <w:rsid w:val="00FF6352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6868653"/>
  <w15:docId w15:val="{19A661D6-C813-45F5-BDD5-A9908ED604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rsid w:val="00493755"/>
    <w:pPr>
      <w:tabs>
        <w:tab w:val="left" w:pos="2160"/>
        <w:tab w:val="left" w:pos="3960"/>
        <w:tab w:val="left" w:pos="5760"/>
        <w:tab w:val="left" w:pos="7560"/>
      </w:tabs>
      <w:spacing w:beforeLines="50" w:before="120" w:line="400" w:lineRule="atLeast"/>
      <w:ind w:leftChars="155" w:left="372" w:firstLineChars="20" w:firstLine="52"/>
      <w:jc w:val="both"/>
    </w:pPr>
    <w:rPr>
      <w:rFonts w:eastAsiaTheme="minorEastAsia"/>
      <w:spacing w:val="20"/>
      <w:kern w:val="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F042A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0D3731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2C6CD9"/>
    <w:rPr>
      <w:rFonts w:ascii="Calibri" w:hAnsi="Calibri"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2.wmf"/><Relationship Id="rId44" Type="http://schemas.openxmlformats.org/officeDocument/2006/relationships/image" Target="media/image19.png"/><Relationship Id="rId65" Type="http://schemas.openxmlformats.org/officeDocument/2006/relationships/oleObject" Target="embeddings/oleObject2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3.wmf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image" Target="media/image21.png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0.bin"/><Relationship Id="rId307" Type="http://schemas.openxmlformats.org/officeDocument/2006/relationships/header" Target="header2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7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4.wmf"/><Relationship Id="rId308" Type="http://schemas.openxmlformats.org/officeDocument/2006/relationships/footer" Target="footer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1.bin"/><Relationship Id="rId309" Type="http://schemas.openxmlformats.org/officeDocument/2006/relationships/footer" Target="foot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310" Type="http://schemas.openxmlformats.org/officeDocument/2006/relationships/fontTable" Target="fontTable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4.wmf"/><Relationship Id="rId28" Type="http://schemas.openxmlformats.org/officeDocument/2006/relationships/image" Target="media/image11.jpeg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311" Type="http://schemas.openxmlformats.org/officeDocument/2006/relationships/theme" Target="theme/theme1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4.jpeg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2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7.jpeg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8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7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A45592-AFF0-44BF-81F6-CE7265F36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5</TotalTime>
  <Pages>8</Pages>
  <Words>1197</Words>
  <Characters>6829</Characters>
  <Application>Microsoft Office Word</Application>
  <DocSecurity>0</DocSecurity>
  <Lines>56</Lines>
  <Paragraphs>16</Paragraphs>
  <ScaleCrop>false</ScaleCrop>
  <Company/>
  <LinksUpToDate>false</LinksUpToDate>
  <CharactersWithSpaces>8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dc:description/>
  <cp:lastModifiedBy>User</cp:lastModifiedBy>
  <cp:revision>103</cp:revision>
  <cp:lastPrinted>2023-01-09T08:51:00Z</cp:lastPrinted>
  <dcterms:created xsi:type="dcterms:W3CDTF">2022-12-29T06:52:00Z</dcterms:created>
  <dcterms:modified xsi:type="dcterms:W3CDTF">2023-01-09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